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C4D69E" w14:textId="77777777" w:rsidR="00E1698D" w:rsidRDefault="00E1698D" w:rsidP="00E1698D">
      <w:pPr>
        <w:jc w:val="center"/>
      </w:pPr>
      <w:bookmarkStart w:id="0" w:name="_Hlk153548897"/>
      <w:bookmarkStart w:id="1" w:name="_Hlk153549662"/>
      <w:r>
        <w:t>Федеральное государственное бюджетное образовательное</w:t>
      </w:r>
    </w:p>
    <w:p w14:paraId="006A3548" w14:textId="77777777" w:rsidR="00E1698D" w:rsidRDefault="00E1698D" w:rsidP="00E1698D">
      <w:pPr>
        <w:jc w:val="center"/>
      </w:pPr>
      <w:r>
        <w:t xml:space="preserve">учреждение высшего образования </w:t>
      </w:r>
    </w:p>
    <w:p w14:paraId="058AC262" w14:textId="77777777" w:rsidR="00E1698D" w:rsidRDefault="00E1698D" w:rsidP="00E1698D">
      <w:pPr>
        <w:jc w:val="center"/>
      </w:pPr>
      <w:r>
        <w:t>Московский государственный университет имени М.В. Ломоносова</w:t>
      </w:r>
      <w:bookmarkEnd w:id="0"/>
    </w:p>
    <w:p w14:paraId="374FD80F" w14:textId="77777777" w:rsidR="00E1698D" w:rsidRDefault="00E1698D" w:rsidP="00E1698D">
      <w:pPr>
        <w:jc w:val="center"/>
      </w:pPr>
      <w:r>
        <w:t>Факультет вычислительной математики и кибернетики</w:t>
      </w:r>
    </w:p>
    <w:p w14:paraId="0D208E1A" w14:textId="77777777" w:rsidR="00E1698D" w:rsidRDefault="00E1698D" w:rsidP="00E1698D">
      <w:pPr>
        <w:jc w:val="center"/>
        <w:rPr>
          <w:i/>
          <w:iCs/>
        </w:rPr>
      </w:pPr>
    </w:p>
    <w:p w14:paraId="34F83D15" w14:textId="77777777" w:rsidR="00E1698D" w:rsidRDefault="00E1698D" w:rsidP="00E1698D"/>
    <w:p w14:paraId="324C2CF7" w14:textId="77777777" w:rsidR="00E1698D" w:rsidRDefault="00E1698D" w:rsidP="00E1698D">
      <w:pPr>
        <w:spacing w:line="276" w:lineRule="auto"/>
        <w:ind w:firstLine="5940"/>
        <w:jc w:val="right"/>
        <w:outlineLvl w:val="0"/>
        <w:rPr>
          <w:b/>
          <w:bCs/>
        </w:rPr>
      </w:pPr>
      <w:bookmarkStart w:id="2" w:name="_Hlk153548943"/>
      <w:r>
        <w:rPr>
          <w:b/>
          <w:bCs/>
        </w:rPr>
        <w:t>УТВЕРЖДАЮ</w:t>
      </w:r>
    </w:p>
    <w:p w14:paraId="2F65CD82" w14:textId="77777777" w:rsidR="00E1698D" w:rsidRDefault="00E1698D" w:rsidP="00E1698D">
      <w:pPr>
        <w:spacing w:after="200" w:line="276" w:lineRule="auto"/>
        <w:ind w:firstLine="5940"/>
        <w:jc w:val="right"/>
        <w:outlineLvl w:val="0"/>
      </w:pPr>
      <w:r>
        <w:t>декан факультета вычислительной математики и кибернетики</w:t>
      </w:r>
    </w:p>
    <w:p w14:paraId="6F89BC88" w14:textId="77777777" w:rsidR="00E1698D" w:rsidRDefault="00E1698D" w:rsidP="00E1698D">
      <w:pPr>
        <w:spacing w:after="200"/>
        <w:ind w:firstLine="5940"/>
        <w:jc w:val="righ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______________/И.А. Соколов /</w:t>
      </w:r>
    </w:p>
    <w:p w14:paraId="1212921D" w14:textId="77777777" w:rsidR="00E1698D" w:rsidRDefault="00E1698D" w:rsidP="00E1698D">
      <w:pPr>
        <w:ind w:firstLine="5940"/>
        <w:jc w:val="righ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«___» ________________20___г.</w:t>
      </w:r>
    </w:p>
    <w:bookmarkEnd w:id="2"/>
    <w:p w14:paraId="6D7C1ACE" w14:textId="77777777" w:rsidR="00E1698D" w:rsidRDefault="00E1698D" w:rsidP="00E1698D">
      <w:pPr>
        <w:ind w:firstLine="5940"/>
        <w:jc w:val="right"/>
        <w:rPr>
          <w:b/>
          <w:bCs/>
          <w:sz w:val="26"/>
          <w:szCs w:val="26"/>
        </w:rPr>
      </w:pPr>
    </w:p>
    <w:p w14:paraId="4D1D3A7C" w14:textId="77777777" w:rsidR="00E1698D" w:rsidRDefault="00E1698D" w:rsidP="00E1698D">
      <w:pPr>
        <w:ind w:firstLine="5940"/>
        <w:jc w:val="right"/>
        <w:rPr>
          <w:b/>
          <w:bCs/>
          <w:sz w:val="26"/>
          <w:szCs w:val="26"/>
        </w:rPr>
      </w:pPr>
    </w:p>
    <w:p w14:paraId="75598561" w14:textId="77777777" w:rsidR="00E1698D" w:rsidRDefault="00E1698D" w:rsidP="00E1698D">
      <w:pPr>
        <w:spacing w:line="360" w:lineRule="auto"/>
        <w:jc w:val="center"/>
        <w:rPr>
          <w:b/>
          <w:bCs/>
        </w:rPr>
      </w:pPr>
    </w:p>
    <w:p w14:paraId="065ECE62" w14:textId="77777777" w:rsidR="00E1698D" w:rsidRDefault="00E1698D" w:rsidP="00E1698D">
      <w:pPr>
        <w:spacing w:after="240" w:line="360" w:lineRule="auto"/>
        <w:jc w:val="center"/>
        <w:rPr>
          <w:b/>
          <w:bCs/>
        </w:rPr>
      </w:pPr>
      <w:bookmarkStart w:id="3" w:name="_Hlk153549069"/>
      <w:r>
        <w:rPr>
          <w:b/>
          <w:bCs/>
        </w:rPr>
        <w:t>РАБОЧАЯ ПРОГРАММА ДИСЦИПЛИНЫ</w:t>
      </w:r>
    </w:p>
    <w:p w14:paraId="7E2027B1" w14:textId="77777777" w:rsidR="00E1698D" w:rsidRDefault="00E1698D" w:rsidP="00E1698D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именование дисциплины:</w:t>
      </w:r>
    </w:p>
    <w:p w14:paraId="329FA3F1" w14:textId="6952C3AA" w:rsidR="00E1698D" w:rsidRDefault="00E1698D" w:rsidP="00E1698D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Обработка и распознавание изображений</w:t>
      </w:r>
    </w:p>
    <w:p w14:paraId="31612B18" w14:textId="77777777" w:rsidR="00E1698D" w:rsidRDefault="00E1698D" w:rsidP="00E1698D">
      <w:pPr>
        <w:spacing w:line="360" w:lineRule="auto"/>
        <w:jc w:val="center"/>
        <w:rPr>
          <w:b/>
          <w:bCs/>
        </w:rPr>
      </w:pPr>
      <w:r>
        <w:rPr>
          <w:b/>
          <w:bCs/>
        </w:rPr>
        <w:t>Уровень высшего образования:</w:t>
      </w:r>
    </w:p>
    <w:p w14:paraId="77BF09B0" w14:textId="77777777" w:rsidR="00E1698D" w:rsidRDefault="00E1698D" w:rsidP="00E1698D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бакалавриат</w:t>
      </w:r>
    </w:p>
    <w:p w14:paraId="76E39A32" w14:textId="77777777" w:rsidR="00E1698D" w:rsidRDefault="00E1698D" w:rsidP="00E1698D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правление подготовки / специальность:</w:t>
      </w:r>
    </w:p>
    <w:p w14:paraId="149F7AB6" w14:textId="77777777" w:rsidR="00E1698D" w:rsidRDefault="00E1698D" w:rsidP="00E1698D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01.03.02 «Прикладная математика и информатика» (3++)</w:t>
      </w:r>
    </w:p>
    <w:p w14:paraId="4533460C" w14:textId="77777777" w:rsidR="00E1698D" w:rsidRDefault="00E1698D" w:rsidP="00E1698D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правленность (профиль):</w:t>
      </w:r>
    </w:p>
    <w:p w14:paraId="5B132176" w14:textId="77777777" w:rsidR="00E1698D" w:rsidRDefault="00E1698D" w:rsidP="00E1698D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Математические методы обработки информации и принятия решений</w:t>
      </w:r>
    </w:p>
    <w:p w14:paraId="07F78350" w14:textId="77777777" w:rsidR="00E1698D" w:rsidRDefault="00E1698D" w:rsidP="00E1698D">
      <w:pPr>
        <w:spacing w:line="360" w:lineRule="auto"/>
        <w:jc w:val="center"/>
        <w:rPr>
          <w:b/>
          <w:bCs/>
        </w:rPr>
      </w:pPr>
      <w:r>
        <w:rPr>
          <w:b/>
          <w:bCs/>
        </w:rPr>
        <w:t>Форма обучения:</w:t>
      </w:r>
    </w:p>
    <w:p w14:paraId="3D754691" w14:textId="77777777" w:rsidR="00E1698D" w:rsidRDefault="00E1698D" w:rsidP="00E1698D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очная</w:t>
      </w:r>
    </w:p>
    <w:p w14:paraId="5720EC7C" w14:textId="77777777" w:rsidR="00E1698D" w:rsidRDefault="00E1698D" w:rsidP="00E1698D">
      <w:pPr>
        <w:spacing w:line="360" w:lineRule="auto"/>
        <w:jc w:val="center"/>
        <w:rPr>
          <w:b/>
          <w:bCs/>
        </w:rPr>
      </w:pPr>
    </w:p>
    <w:p w14:paraId="251D39A6" w14:textId="77777777" w:rsidR="00E1698D" w:rsidRDefault="00E1698D" w:rsidP="00E1698D">
      <w:pPr>
        <w:spacing w:line="360" w:lineRule="auto"/>
        <w:jc w:val="center"/>
        <w:rPr>
          <w:b/>
          <w:bCs/>
        </w:rPr>
      </w:pPr>
    </w:p>
    <w:p w14:paraId="6D395EA8" w14:textId="77777777" w:rsidR="00E1698D" w:rsidRDefault="00E1698D" w:rsidP="00E1698D">
      <w:pPr>
        <w:spacing w:line="360" w:lineRule="auto"/>
        <w:jc w:val="center"/>
        <w:rPr>
          <w:b/>
          <w:bCs/>
          <w:sz w:val="26"/>
          <w:szCs w:val="26"/>
        </w:rPr>
      </w:pPr>
    </w:p>
    <w:p w14:paraId="4CF14C91" w14:textId="77777777" w:rsidR="00E1698D" w:rsidRDefault="00E1698D" w:rsidP="00E1698D">
      <w:pPr>
        <w:spacing w:line="360" w:lineRule="auto"/>
        <w:jc w:val="center"/>
        <w:rPr>
          <w:b/>
          <w:bCs/>
          <w:sz w:val="26"/>
          <w:szCs w:val="26"/>
        </w:rPr>
      </w:pPr>
    </w:p>
    <w:p w14:paraId="60132220" w14:textId="77777777" w:rsidR="00E1698D" w:rsidRDefault="00E1698D" w:rsidP="00E1698D">
      <w:pPr>
        <w:spacing w:line="360" w:lineRule="auto"/>
        <w:jc w:val="center"/>
        <w:rPr>
          <w:b/>
          <w:bCs/>
          <w:sz w:val="26"/>
          <w:szCs w:val="26"/>
        </w:rPr>
      </w:pPr>
    </w:p>
    <w:p w14:paraId="59112274" w14:textId="77777777" w:rsidR="00E1698D" w:rsidRDefault="00E1698D" w:rsidP="00E1698D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Москва 2023</w:t>
      </w:r>
    </w:p>
    <w:bookmarkEnd w:id="3"/>
    <w:p w14:paraId="0163AD83" w14:textId="77777777" w:rsidR="00E1698D" w:rsidRDefault="00E1698D" w:rsidP="00E1698D">
      <w:pPr>
        <w:spacing w:line="360" w:lineRule="auto"/>
        <w:jc w:val="center"/>
        <w:rPr>
          <w:b/>
          <w:bCs/>
          <w:sz w:val="26"/>
          <w:szCs w:val="26"/>
        </w:rPr>
      </w:pPr>
    </w:p>
    <w:p w14:paraId="6804273F" w14:textId="77777777" w:rsidR="00E1698D" w:rsidRDefault="00E1698D" w:rsidP="00E1698D">
      <w:pPr>
        <w:spacing w:line="360" w:lineRule="auto"/>
        <w:jc w:val="center"/>
        <w:rPr>
          <w:b/>
          <w:bCs/>
          <w:sz w:val="26"/>
          <w:szCs w:val="26"/>
        </w:rPr>
      </w:pPr>
    </w:p>
    <w:p w14:paraId="02627F9F" w14:textId="77777777" w:rsidR="00E1698D" w:rsidRDefault="00E1698D" w:rsidP="00E1698D">
      <w:pPr>
        <w:spacing w:line="360" w:lineRule="auto"/>
        <w:jc w:val="center"/>
        <w:rPr>
          <w:b/>
          <w:bCs/>
          <w:sz w:val="26"/>
          <w:szCs w:val="26"/>
        </w:rPr>
      </w:pPr>
    </w:p>
    <w:p w14:paraId="03B07D96" w14:textId="17C6ACA3" w:rsidR="00BA0A64" w:rsidRDefault="00E1698D" w:rsidP="00E1698D">
      <w:pPr>
        <w:spacing w:line="360" w:lineRule="auto"/>
        <w:jc w:val="both"/>
        <w:rPr>
          <w:color w:val="000000"/>
        </w:rPr>
      </w:pPr>
      <w:r>
        <w:lastRenderedPageBreak/>
        <w:t>Рабочая программа дисциплины (модуля) разработана в соответствии с самостоятельно установленным МГУ образовательным стандартом (ОС МГУ) для реализуемых основных профессиональных образовательных программ высшего образования по направлению подготовки 01.03.02, 01.04.02 "Прикладная математика и информатика" программы бакалавриата  Утвержден приказом МГУ от 30 августа 2019 года № 1041 (в редакции приказов МГУ от 11 сентября 2019 года № 1109, от 10 июня 2021 года № 609, от 7 октября 2021 года № 1048, от 21 декабря 2021 года № 1404, от 2 ноября 2022 года № 1299)</w:t>
      </w:r>
      <w:bookmarkEnd w:id="1"/>
    </w:p>
    <w:p w14:paraId="24CE82E4" w14:textId="77777777" w:rsidR="00B07559" w:rsidRPr="00B25063" w:rsidRDefault="00B07559" w:rsidP="00BA0A64">
      <w:pPr>
        <w:spacing w:line="360" w:lineRule="auto"/>
        <w:jc w:val="center"/>
        <w:rPr>
          <w:b/>
          <w:bCs/>
          <w:i/>
          <w:iCs/>
        </w:rPr>
      </w:pPr>
    </w:p>
    <w:p w14:paraId="21801C6D" w14:textId="77777777" w:rsidR="00B07559" w:rsidRDefault="00B07559" w:rsidP="00B07559">
      <w:pPr>
        <w:sectPr w:rsidR="00B07559" w:rsidSect="00B34AC7">
          <w:footerReference w:type="even" r:id="rId8"/>
          <w:footerReference w:type="default" r:id="rId9"/>
          <w:pgSz w:w="11906" w:h="16838"/>
          <w:pgMar w:top="964" w:right="737" w:bottom="964" w:left="964" w:header="709" w:footer="709" w:gutter="0"/>
          <w:cols w:space="708"/>
          <w:titlePg/>
          <w:docGrid w:linePitch="360"/>
        </w:sectPr>
      </w:pPr>
    </w:p>
    <w:p w14:paraId="4ACF52E5" w14:textId="77777777" w:rsidR="00B07559" w:rsidRDefault="00B07559" w:rsidP="00B07559">
      <w:pPr>
        <w:rPr>
          <w:i/>
          <w:iCs/>
        </w:rPr>
      </w:pPr>
      <w:r w:rsidRPr="009C4842">
        <w:rPr>
          <w:b/>
          <w:bCs/>
        </w:rPr>
        <w:lastRenderedPageBreak/>
        <w:t>1.</w:t>
      </w:r>
      <w:r>
        <w:t> </w:t>
      </w:r>
      <w:r w:rsidR="00724878">
        <w:t xml:space="preserve">Дисциплина относится к </w:t>
      </w:r>
      <w:r w:rsidR="008D0223" w:rsidRPr="008D0223">
        <w:rPr>
          <w:iCs/>
        </w:rPr>
        <w:t>вариативной</w:t>
      </w:r>
      <w:r w:rsidR="00724878">
        <w:t xml:space="preserve">части </w:t>
      </w:r>
      <w:r w:rsidRPr="00BE7F1E">
        <w:t>ОПОП</w:t>
      </w:r>
      <w:r>
        <w:t>ВО</w:t>
      </w:r>
      <w:r w:rsidR="008D0223">
        <w:t>.</w:t>
      </w:r>
    </w:p>
    <w:p w14:paraId="0EABF81B" w14:textId="77777777" w:rsidR="006040CB" w:rsidRDefault="006040CB" w:rsidP="006040CB">
      <w:pPr>
        <w:rPr>
          <w:b/>
          <w:bCs/>
        </w:rPr>
      </w:pPr>
    </w:p>
    <w:p w14:paraId="7659E046" w14:textId="77777777" w:rsidR="00785213" w:rsidRDefault="00B07559" w:rsidP="006040CB">
      <w:pPr>
        <w:jc w:val="both"/>
      </w:pPr>
      <w:r w:rsidRPr="009C4842">
        <w:rPr>
          <w:b/>
          <w:bCs/>
        </w:rPr>
        <w:t>2.</w:t>
      </w:r>
      <w:r>
        <w:t> </w:t>
      </w:r>
      <w:r w:rsidRPr="00D43FF2">
        <w:t xml:space="preserve">Входные требования </w:t>
      </w:r>
      <w:r w:rsidRPr="00B702C5">
        <w:t>для освоения дисциплины (модуля)</w:t>
      </w:r>
      <w:r>
        <w:t xml:space="preserve">: </w:t>
      </w:r>
    </w:p>
    <w:p w14:paraId="70FDCDAB" w14:textId="77777777" w:rsidR="00785213" w:rsidRPr="00514F60" w:rsidRDefault="00785213" w:rsidP="00785213">
      <w:r w:rsidRPr="00514F60">
        <w:rPr>
          <w:u w:val="single"/>
        </w:rPr>
        <w:t>знания:</w:t>
      </w:r>
      <w:r w:rsidRPr="00514F60">
        <w:t xml:space="preserve"> основных конструкций аналитической геометрии и линейной алгебры, принципов построения эффективных алгоритмов, формулировок основных задач и алгоритмов их решения в области машинного обучения;</w:t>
      </w:r>
    </w:p>
    <w:p w14:paraId="53C81D38" w14:textId="77777777" w:rsidR="00785213" w:rsidRPr="00514F60" w:rsidRDefault="00785213" w:rsidP="00785213">
      <w:r w:rsidRPr="00514F60">
        <w:rPr>
          <w:u w:val="single"/>
        </w:rPr>
        <w:t>навыки:</w:t>
      </w:r>
      <w:r w:rsidRPr="00514F60">
        <w:t xml:space="preserve"> программирования на языке </w:t>
      </w:r>
      <w:r w:rsidRPr="00514F60">
        <w:rPr>
          <w:lang w:val="en-US"/>
        </w:rPr>
        <w:t>C</w:t>
      </w:r>
      <w:r w:rsidRPr="00514F60">
        <w:t>++, разработки алгоритмов и проведения экспериментальных исследований в области машинного обучения, подготовки и оформления отчетов о проведенных исследованиях;</w:t>
      </w:r>
    </w:p>
    <w:p w14:paraId="3F15D02D" w14:textId="77777777" w:rsidR="00785213" w:rsidRPr="00514F60" w:rsidRDefault="00785213" w:rsidP="00785213">
      <w:pPr>
        <w:jc w:val="both"/>
      </w:pPr>
      <w:r w:rsidRPr="00514F60">
        <w:rPr>
          <w:u w:val="single"/>
        </w:rPr>
        <w:t>компетенции:</w:t>
      </w:r>
      <w:r w:rsidR="00514F60" w:rsidRPr="00514F60">
        <w:t>ОНК-</w:t>
      </w:r>
      <w:r w:rsidR="00514F60">
        <w:t xml:space="preserve">5, </w:t>
      </w:r>
      <w:r w:rsidRPr="00514F60">
        <w:t xml:space="preserve">ОНК-6, </w:t>
      </w:r>
      <w:r w:rsidR="00514F60" w:rsidRPr="00514F60">
        <w:t>ПК-1</w:t>
      </w:r>
      <w:r w:rsidRPr="00514F60">
        <w:t xml:space="preserve">. </w:t>
      </w:r>
    </w:p>
    <w:p w14:paraId="42E0183A" w14:textId="77777777" w:rsidR="00785213" w:rsidRDefault="00785213" w:rsidP="00785213">
      <w:pPr>
        <w:jc w:val="both"/>
      </w:pPr>
    </w:p>
    <w:p w14:paraId="2A0E46A8" w14:textId="77777777" w:rsidR="005E6E84" w:rsidRDefault="00B07559" w:rsidP="00B07559">
      <w:pPr>
        <w:rPr>
          <w:iCs/>
        </w:rPr>
      </w:pPr>
      <w:r w:rsidRPr="009C4842">
        <w:rPr>
          <w:b/>
          <w:bCs/>
        </w:rPr>
        <w:t>3.</w:t>
      </w:r>
      <w:r>
        <w:t> </w:t>
      </w:r>
      <w:r w:rsidR="005E6E84">
        <w:t>Р</w:t>
      </w:r>
      <w:r w:rsidR="005E6E84" w:rsidRPr="00BE7F1E">
        <w:t xml:space="preserve">езультаты обучения по дисциплине (модулю), соотнесенные с </w:t>
      </w:r>
      <w:r w:rsidR="005E6E84">
        <w:t>требуемыми компетенциями выпускников</w:t>
      </w:r>
      <w:r w:rsidR="005E6E84">
        <w:rPr>
          <w:i/>
          <w:iCs/>
        </w:rPr>
        <w:t>.</w:t>
      </w:r>
    </w:p>
    <w:p w14:paraId="00B96FDB" w14:textId="77777777" w:rsidR="005F7F3C" w:rsidRDefault="005F7F3C" w:rsidP="00AB5AA6">
      <w:pPr>
        <w:ind w:firstLine="709"/>
      </w:pPr>
    </w:p>
    <w:p w14:paraId="6504C959" w14:textId="77777777" w:rsidR="00AB5AA6" w:rsidRPr="005E6E84" w:rsidRDefault="00AB5AA6" w:rsidP="00AB5AA6">
      <w:pPr>
        <w:ind w:firstLine="709"/>
      </w:pPr>
      <w:r w:rsidRPr="005E6E84">
        <w:t xml:space="preserve">Компетенции выпускников, </w:t>
      </w:r>
      <w:r>
        <w:t xml:space="preserve">частично </w:t>
      </w:r>
      <w:r w:rsidRPr="005E6E84">
        <w:t>формируемые при реализации дисциплины (модуля):</w:t>
      </w:r>
    </w:p>
    <w:p w14:paraId="03AD3C4B" w14:textId="77777777" w:rsidR="005F7F3C" w:rsidRDefault="005F7F3C" w:rsidP="00AB5AA6">
      <w:pPr>
        <w:ind w:firstLine="709"/>
        <w:rPr>
          <w:b/>
          <w:bCs/>
          <w:iCs/>
          <w:highlight w:val="lightGray"/>
        </w:rPr>
      </w:pPr>
    </w:p>
    <w:p w14:paraId="27EEC9D6" w14:textId="77777777" w:rsidR="00785213" w:rsidRPr="00942DEC" w:rsidRDefault="00785213" w:rsidP="00785213">
      <w:pPr>
        <w:pStyle w:val="af0"/>
        <w:numPr>
          <w:ilvl w:val="0"/>
          <w:numId w:val="33"/>
        </w:numPr>
        <w:rPr>
          <w:rFonts w:ascii="Times New Roman" w:hAnsi="Times New Roman" w:cs="Times New Roman"/>
          <w:sz w:val="24"/>
        </w:rPr>
      </w:pPr>
      <w:r w:rsidRPr="00942DEC">
        <w:rPr>
          <w:rFonts w:ascii="Times New Roman" w:hAnsi="Times New Roman" w:cs="Times New Roman"/>
          <w:b/>
          <w:sz w:val="24"/>
        </w:rPr>
        <w:t>ОНК-5</w:t>
      </w:r>
      <w:r w:rsidRPr="00942DEC">
        <w:rPr>
          <w:rFonts w:ascii="Times New Roman" w:hAnsi="Times New Roman" w:cs="Times New Roman"/>
          <w:sz w:val="24"/>
        </w:rPr>
        <w:t xml:space="preserve"> Способность создавать математические модели профессиональных типовых задач и интерпретировать полученные математические результаты, владение знаниями об ограничениях и границах применимости моделей; </w:t>
      </w:r>
    </w:p>
    <w:p w14:paraId="0EC1E040" w14:textId="77777777" w:rsidR="00785213" w:rsidRPr="00942DEC" w:rsidRDefault="00785213" w:rsidP="00785213">
      <w:pPr>
        <w:pStyle w:val="af0"/>
        <w:numPr>
          <w:ilvl w:val="0"/>
          <w:numId w:val="33"/>
        </w:numPr>
        <w:rPr>
          <w:rFonts w:ascii="Times New Roman" w:hAnsi="Times New Roman" w:cs="Times New Roman"/>
          <w:sz w:val="24"/>
        </w:rPr>
      </w:pPr>
      <w:r w:rsidRPr="00942DEC">
        <w:rPr>
          <w:rFonts w:ascii="Times New Roman" w:hAnsi="Times New Roman" w:cs="Times New Roman"/>
          <w:b/>
          <w:sz w:val="24"/>
        </w:rPr>
        <w:t>ОНК-6</w:t>
      </w:r>
      <w:r w:rsidRPr="00942DEC">
        <w:rPr>
          <w:rFonts w:ascii="Times New Roman" w:hAnsi="Times New Roman" w:cs="Times New Roman"/>
          <w:sz w:val="24"/>
        </w:rPr>
        <w:t xml:space="preserve"> Владение фундаментальными разделами математики и информатики, необходимыми для решения научно-исследовательских и практических задач в профессиональной области </w:t>
      </w:r>
    </w:p>
    <w:p w14:paraId="3EC4B1FF" w14:textId="77777777" w:rsidR="00785213" w:rsidRPr="00942DEC" w:rsidRDefault="00785213" w:rsidP="00785213">
      <w:pPr>
        <w:pStyle w:val="af0"/>
        <w:numPr>
          <w:ilvl w:val="0"/>
          <w:numId w:val="33"/>
        </w:numPr>
        <w:rPr>
          <w:rFonts w:ascii="Times New Roman" w:hAnsi="Times New Roman" w:cs="Times New Roman"/>
          <w:sz w:val="24"/>
        </w:rPr>
      </w:pPr>
      <w:r w:rsidRPr="00942DEC">
        <w:rPr>
          <w:rFonts w:ascii="Times New Roman" w:hAnsi="Times New Roman" w:cs="Times New Roman"/>
          <w:b/>
          <w:bCs/>
          <w:sz w:val="24"/>
        </w:rPr>
        <w:t>ПК-1</w:t>
      </w:r>
      <w:r w:rsidRPr="00942DEC">
        <w:rPr>
          <w:rFonts w:ascii="Times New Roman" w:hAnsi="Times New Roman" w:cs="Times New Roman"/>
          <w:sz w:val="24"/>
        </w:rPr>
        <w:t xml:space="preserve">Способность демонстрации общенаучных базовых знаний естественных наук, прикладной математики и информатики, понимание основных фактов, концепций, принципов и теорий, связанных с прикладной математикой и информатикой </w:t>
      </w:r>
    </w:p>
    <w:p w14:paraId="1AED46B3" w14:textId="77777777" w:rsidR="00805108" w:rsidRPr="00942DEC" w:rsidRDefault="00805108" w:rsidP="00AB5AA6">
      <w:pPr>
        <w:ind w:firstLine="709"/>
        <w:rPr>
          <w:sz w:val="28"/>
        </w:rPr>
      </w:pPr>
    </w:p>
    <w:p w14:paraId="1BBE0A4F" w14:textId="77777777" w:rsidR="00766BDB" w:rsidRPr="00C109E2" w:rsidRDefault="00B07559" w:rsidP="00766BDB">
      <w:pPr>
        <w:rPr>
          <w:i/>
          <w:iCs/>
        </w:rPr>
      </w:pPr>
      <w:r w:rsidRPr="009C4842">
        <w:rPr>
          <w:b/>
          <w:bCs/>
        </w:rPr>
        <w:t>4.</w:t>
      </w:r>
      <w:r>
        <w:t> </w:t>
      </w:r>
      <w:r w:rsidR="00766BDB" w:rsidRPr="00BE7F1E">
        <w:t>Формат обучения</w:t>
      </w:r>
      <w:r w:rsidR="00EF7145" w:rsidRPr="00C109E2">
        <w:t xml:space="preserve">: </w:t>
      </w:r>
      <w:r w:rsidR="009542C9" w:rsidRPr="00C109E2">
        <w:t xml:space="preserve">лекции проводятся с использованием меловой доски, </w:t>
      </w:r>
      <w:r w:rsidR="00C109E2" w:rsidRPr="00C109E2">
        <w:t xml:space="preserve">компьютера, проектора и настенного экрана. Выдача заданий по лабораторным работам и результатов проверки работ, а также представление лабораторных работ студентами осуществляется через электронную почту. </w:t>
      </w:r>
    </w:p>
    <w:p w14:paraId="649E44E6" w14:textId="77777777" w:rsidR="00766BDB" w:rsidRPr="00C109E2" w:rsidRDefault="00766BDB" w:rsidP="00766BDB"/>
    <w:p w14:paraId="26C62158" w14:textId="40591AD0" w:rsidR="00766BDB" w:rsidRPr="005E3571" w:rsidRDefault="00B07559" w:rsidP="00766BDB">
      <w:r w:rsidRPr="005E3571">
        <w:rPr>
          <w:b/>
          <w:bCs/>
        </w:rPr>
        <w:t>5.</w:t>
      </w:r>
      <w:r w:rsidRPr="005E3571">
        <w:t> </w:t>
      </w:r>
      <w:r w:rsidR="00766BDB" w:rsidRPr="005E3571">
        <w:t>Объем дисциплины (модуля) составляет</w:t>
      </w:r>
      <w:r w:rsidR="002C14A6">
        <w:t xml:space="preserve"> </w:t>
      </w:r>
      <w:r w:rsidR="005E3571" w:rsidRPr="005E3571">
        <w:t>2</w:t>
      </w:r>
      <w:r w:rsidR="002C14A6">
        <w:t xml:space="preserve"> </w:t>
      </w:r>
      <w:r w:rsidR="00766BDB" w:rsidRPr="005E3571">
        <w:t>з.е., в том числе</w:t>
      </w:r>
      <w:r w:rsidR="00B34AC7">
        <w:t xml:space="preserve"> </w:t>
      </w:r>
      <w:r w:rsidR="005E3571" w:rsidRPr="005E3571">
        <w:t>36</w:t>
      </w:r>
      <w:r w:rsidR="00766BDB" w:rsidRPr="005E3571">
        <w:t xml:space="preserve"> академических час</w:t>
      </w:r>
      <w:r w:rsidR="00F803C2" w:rsidRPr="005E3571">
        <w:t>а</w:t>
      </w:r>
      <w:r w:rsidR="00766BDB" w:rsidRPr="005E3571">
        <w:t xml:space="preserve">, отведенных на контактную работу обучающихся с преподавателем, </w:t>
      </w:r>
      <w:r w:rsidR="005E3571" w:rsidRPr="005E3571">
        <w:t>36</w:t>
      </w:r>
      <w:r w:rsidR="002C14A6">
        <w:t xml:space="preserve"> </w:t>
      </w:r>
      <w:r w:rsidR="00766BDB" w:rsidRPr="005E3571">
        <w:t xml:space="preserve">академических часов на самостоятельную работу обучающихся. </w:t>
      </w:r>
    </w:p>
    <w:p w14:paraId="19F9F521" w14:textId="77777777" w:rsidR="00766BDB" w:rsidRPr="000C7F73" w:rsidRDefault="00766BDB" w:rsidP="00766BDB"/>
    <w:p w14:paraId="253DA365" w14:textId="77777777" w:rsidR="00B07559" w:rsidRDefault="00B07559" w:rsidP="00B07559">
      <w:r w:rsidRPr="009C4842">
        <w:rPr>
          <w:b/>
          <w:bCs/>
        </w:rPr>
        <w:t>6.</w:t>
      </w:r>
      <w:r>
        <w:t> </w:t>
      </w:r>
      <w:r w:rsidRPr="00BE7F1E">
        <w:t>Содержание дисциплины (модуля), структурированное по темам (разделам) с указанием отведенного на них количества академических часов и виды учебны</w:t>
      </w:r>
      <w:r w:rsidR="002F6B4E">
        <w:t>х занятий.</w:t>
      </w:r>
    </w:p>
    <w:p w14:paraId="48B21A34" w14:textId="77777777" w:rsidR="00205A1A" w:rsidRDefault="00205A1A" w:rsidP="00B07559"/>
    <w:p w14:paraId="73A425CA" w14:textId="77777777" w:rsidR="00205A1A" w:rsidRDefault="00205A1A" w:rsidP="00B07559"/>
    <w:p w14:paraId="7B4A9B9C" w14:textId="77777777" w:rsidR="00205A1A" w:rsidRPr="00BE7F1E" w:rsidRDefault="00205A1A" w:rsidP="00B07559"/>
    <w:tbl>
      <w:tblPr>
        <w:tblpPr w:leftFromText="180" w:rightFromText="180" w:vertAnchor="text" w:horzAnchor="page" w:tblpX="1009" w:tblpY="238"/>
        <w:tblW w:w="506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8472"/>
        <w:gridCol w:w="992"/>
        <w:gridCol w:w="1276"/>
        <w:gridCol w:w="1134"/>
        <w:gridCol w:w="1134"/>
        <w:gridCol w:w="1982"/>
      </w:tblGrid>
      <w:tr w:rsidR="00B07559" w:rsidRPr="002E2DAF" w14:paraId="6F06F39A" w14:textId="77777777" w:rsidTr="00B34AC7">
        <w:trPr>
          <w:trHeight w:val="135"/>
        </w:trPr>
        <w:tc>
          <w:tcPr>
            <w:tcW w:w="8472" w:type="dxa"/>
            <w:vMerge w:val="restart"/>
          </w:tcPr>
          <w:p w14:paraId="784098CB" w14:textId="77777777" w:rsidR="00B07559" w:rsidRPr="002E2DAF" w:rsidRDefault="00B07559" w:rsidP="00514F60">
            <w:pPr>
              <w:keepNext/>
              <w:jc w:val="center"/>
              <w:rPr>
                <w:b/>
                <w:bCs/>
              </w:rPr>
            </w:pPr>
            <w:r w:rsidRPr="002E2DAF">
              <w:rPr>
                <w:b/>
                <w:bCs/>
              </w:rPr>
              <w:lastRenderedPageBreak/>
              <w:t>Наименование и краткое содержание разделов и тем дисциплины (модуля),</w:t>
            </w:r>
          </w:p>
          <w:p w14:paraId="61329DF4" w14:textId="77777777" w:rsidR="00B07559" w:rsidRPr="002E2DAF" w:rsidRDefault="00B07559" w:rsidP="00514F60">
            <w:pPr>
              <w:keepNext/>
              <w:jc w:val="center"/>
              <w:rPr>
                <w:b/>
                <w:bCs/>
              </w:rPr>
            </w:pPr>
          </w:p>
          <w:p w14:paraId="6DE27D5E" w14:textId="77777777" w:rsidR="00B07559" w:rsidRPr="002E2DAF" w:rsidRDefault="00B07559" w:rsidP="00514F60">
            <w:pPr>
              <w:keepNext/>
              <w:jc w:val="center"/>
            </w:pPr>
            <w:r>
              <w:rPr>
                <w:b/>
                <w:bCs/>
              </w:rPr>
              <w:t>Ф</w:t>
            </w:r>
            <w:r w:rsidRPr="002E2DAF">
              <w:rPr>
                <w:b/>
                <w:bCs/>
              </w:rPr>
              <w:t>орма промежуточной аттестации по дисциплине (модулю)</w:t>
            </w:r>
          </w:p>
        </w:tc>
        <w:tc>
          <w:tcPr>
            <w:tcW w:w="992" w:type="dxa"/>
            <w:vMerge w:val="restart"/>
          </w:tcPr>
          <w:p w14:paraId="24F07649" w14:textId="77777777" w:rsidR="00B07559" w:rsidRPr="002E2DAF" w:rsidRDefault="00B07559" w:rsidP="00514F60">
            <w:pPr>
              <w:keepNext/>
              <w:jc w:val="center"/>
              <w:rPr>
                <w:b/>
                <w:bCs/>
              </w:rPr>
            </w:pPr>
            <w:r w:rsidRPr="002E2DAF">
              <w:rPr>
                <w:b/>
                <w:bCs/>
              </w:rPr>
              <w:t>Всего</w:t>
            </w:r>
          </w:p>
          <w:p w14:paraId="37F6A12B" w14:textId="77777777" w:rsidR="00B07559" w:rsidRPr="002E2DAF" w:rsidRDefault="00B07559" w:rsidP="00514F60">
            <w:pPr>
              <w:keepNext/>
              <w:jc w:val="center"/>
            </w:pPr>
            <w:r w:rsidRPr="002E2DAF">
              <w:rPr>
                <w:b/>
                <w:bCs/>
              </w:rPr>
              <w:t>(часы</w:t>
            </w:r>
            <w:r w:rsidRPr="002E2DAF">
              <w:t>)</w:t>
            </w:r>
          </w:p>
        </w:tc>
        <w:tc>
          <w:tcPr>
            <w:tcW w:w="5526" w:type="dxa"/>
            <w:gridSpan w:val="4"/>
          </w:tcPr>
          <w:p w14:paraId="0B91AF83" w14:textId="77777777" w:rsidR="00B07559" w:rsidRPr="002E2DAF" w:rsidRDefault="00B07559" w:rsidP="00514F60">
            <w:pPr>
              <w:keepNext/>
              <w:jc w:val="center"/>
            </w:pPr>
            <w:r w:rsidRPr="002E2DAF">
              <w:t>В том числе</w:t>
            </w:r>
          </w:p>
        </w:tc>
      </w:tr>
      <w:tr w:rsidR="00B07559" w:rsidRPr="002E2DAF" w14:paraId="4C4FB676" w14:textId="77777777" w:rsidTr="00B34AC7">
        <w:trPr>
          <w:trHeight w:val="135"/>
        </w:trPr>
        <w:tc>
          <w:tcPr>
            <w:tcW w:w="8472" w:type="dxa"/>
            <w:vMerge/>
          </w:tcPr>
          <w:p w14:paraId="78BC51EE" w14:textId="77777777" w:rsidR="00B07559" w:rsidRPr="002E2DAF" w:rsidRDefault="00B07559" w:rsidP="00514F60">
            <w:pPr>
              <w:keepNext/>
            </w:pPr>
          </w:p>
        </w:tc>
        <w:tc>
          <w:tcPr>
            <w:tcW w:w="992" w:type="dxa"/>
            <w:vMerge/>
          </w:tcPr>
          <w:p w14:paraId="6BA00262" w14:textId="77777777" w:rsidR="00B07559" w:rsidRPr="002E2DAF" w:rsidRDefault="00B07559" w:rsidP="00514F60">
            <w:pPr>
              <w:keepNext/>
            </w:pPr>
          </w:p>
        </w:tc>
        <w:tc>
          <w:tcPr>
            <w:tcW w:w="3544" w:type="dxa"/>
            <w:gridSpan w:val="3"/>
          </w:tcPr>
          <w:p w14:paraId="74884B3B" w14:textId="77777777" w:rsidR="00B07559" w:rsidRPr="00B34AC7" w:rsidRDefault="00B07559" w:rsidP="00514F60">
            <w:pPr>
              <w:keepNext/>
              <w:jc w:val="center"/>
              <w:rPr>
                <w:b/>
                <w:bCs/>
              </w:rPr>
            </w:pPr>
            <w:r w:rsidRPr="00B34AC7">
              <w:rPr>
                <w:b/>
                <w:bCs/>
                <w:sz w:val="22"/>
                <w:szCs w:val="22"/>
              </w:rPr>
              <w:t xml:space="preserve">Контактная работа </w:t>
            </w:r>
            <w:r w:rsidRPr="00B34AC7">
              <w:rPr>
                <w:b/>
                <w:bCs/>
                <w:sz w:val="22"/>
                <w:szCs w:val="22"/>
              </w:rPr>
              <w:br/>
              <w:t>(работа во взаимодействии с преподавателем)</w:t>
            </w:r>
          </w:p>
          <w:p w14:paraId="2BBB0A59" w14:textId="77777777" w:rsidR="00B07559" w:rsidRPr="00B34AC7" w:rsidRDefault="00B07559" w:rsidP="00514F60">
            <w:pPr>
              <w:keepNext/>
              <w:jc w:val="center"/>
              <w:rPr>
                <w:b/>
                <w:bCs/>
              </w:rPr>
            </w:pPr>
            <w:r w:rsidRPr="00B34AC7">
              <w:rPr>
                <w:b/>
                <w:bCs/>
                <w:sz w:val="22"/>
                <w:szCs w:val="22"/>
              </w:rPr>
              <w:t>Виды контактной работы, часы</w:t>
            </w:r>
          </w:p>
        </w:tc>
        <w:tc>
          <w:tcPr>
            <w:tcW w:w="1982" w:type="dxa"/>
          </w:tcPr>
          <w:p w14:paraId="4188D22C" w14:textId="77777777" w:rsidR="00B07559" w:rsidRPr="00B34AC7" w:rsidRDefault="00B07559" w:rsidP="00514F60">
            <w:pPr>
              <w:keepNext/>
              <w:jc w:val="center"/>
              <w:rPr>
                <w:b/>
                <w:bCs/>
              </w:rPr>
            </w:pPr>
            <w:r w:rsidRPr="00B34AC7">
              <w:rPr>
                <w:b/>
                <w:bCs/>
                <w:sz w:val="22"/>
                <w:szCs w:val="22"/>
              </w:rPr>
              <w:t>Самостоятельная работа обучающегося</w:t>
            </w:r>
            <w:r w:rsidR="00A05C7D" w:rsidRPr="00B34AC7">
              <w:rPr>
                <w:b/>
                <w:bCs/>
                <w:sz w:val="22"/>
                <w:szCs w:val="22"/>
              </w:rPr>
              <w:t>,</w:t>
            </w:r>
          </w:p>
          <w:p w14:paraId="38F3B3A8" w14:textId="77777777" w:rsidR="00B07559" w:rsidRPr="00B34AC7" w:rsidRDefault="00B07559" w:rsidP="00514F60">
            <w:pPr>
              <w:keepNext/>
              <w:jc w:val="center"/>
              <w:rPr>
                <w:b/>
                <w:bCs/>
              </w:rPr>
            </w:pPr>
            <w:r w:rsidRPr="00B34AC7">
              <w:rPr>
                <w:b/>
                <w:bCs/>
                <w:sz w:val="22"/>
                <w:szCs w:val="22"/>
              </w:rPr>
              <w:t xml:space="preserve"> часы </w:t>
            </w:r>
          </w:p>
          <w:p w14:paraId="78400D6B" w14:textId="77777777" w:rsidR="00200DDB" w:rsidRPr="00B34AC7" w:rsidRDefault="00200DDB" w:rsidP="00514F60">
            <w:pPr>
              <w:keepNext/>
              <w:jc w:val="center"/>
              <w:rPr>
                <w:i/>
                <w:iCs/>
              </w:rPr>
            </w:pPr>
          </w:p>
        </w:tc>
      </w:tr>
      <w:tr w:rsidR="00A21100" w:rsidRPr="002E2DAF" w14:paraId="5B614308" w14:textId="77777777" w:rsidTr="00B34AC7">
        <w:trPr>
          <w:cantSplit/>
          <w:trHeight w:val="1835"/>
        </w:trPr>
        <w:tc>
          <w:tcPr>
            <w:tcW w:w="8472" w:type="dxa"/>
            <w:vMerge/>
          </w:tcPr>
          <w:p w14:paraId="2917989F" w14:textId="77777777" w:rsidR="00A21100" w:rsidRPr="002E2DAF" w:rsidRDefault="00A21100" w:rsidP="00514F60">
            <w:pPr>
              <w:keepNext/>
            </w:pPr>
          </w:p>
        </w:tc>
        <w:tc>
          <w:tcPr>
            <w:tcW w:w="992" w:type="dxa"/>
            <w:vMerge/>
          </w:tcPr>
          <w:p w14:paraId="0946D7BE" w14:textId="77777777" w:rsidR="00A21100" w:rsidRPr="002E2DAF" w:rsidRDefault="00A21100" w:rsidP="00514F60">
            <w:pPr>
              <w:keepNext/>
            </w:pPr>
          </w:p>
        </w:tc>
        <w:tc>
          <w:tcPr>
            <w:tcW w:w="1276" w:type="dxa"/>
            <w:textDirection w:val="btLr"/>
            <w:vAlign w:val="center"/>
          </w:tcPr>
          <w:p w14:paraId="7DCF4E8A" w14:textId="77777777" w:rsidR="00A21100" w:rsidRPr="00B34AC7" w:rsidRDefault="00A21100" w:rsidP="00514F60">
            <w:pPr>
              <w:keepNext/>
              <w:ind w:left="113" w:right="113"/>
              <w:jc w:val="center"/>
            </w:pPr>
            <w:r w:rsidRPr="00B34AC7">
              <w:rPr>
                <w:sz w:val="22"/>
                <w:szCs w:val="22"/>
              </w:rPr>
              <w:t>Занятия лекционного типа</w:t>
            </w:r>
            <w:r w:rsidR="002B3C12" w:rsidRPr="00B34AC7">
              <w:rPr>
                <w:sz w:val="22"/>
                <w:szCs w:val="22"/>
              </w:rPr>
              <w:t>*</w:t>
            </w:r>
          </w:p>
        </w:tc>
        <w:tc>
          <w:tcPr>
            <w:tcW w:w="1134" w:type="dxa"/>
            <w:textDirection w:val="btLr"/>
            <w:vAlign w:val="center"/>
          </w:tcPr>
          <w:p w14:paraId="1504FF05" w14:textId="77777777" w:rsidR="00A21100" w:rsidRPr="00B34AC7" w:rsidRDefault="00A21100" w:rsidP="00514F60">
            <w:pPr>
              <w:keepNext/>
              <w:ind w:left="113" w:right="113"/>
              <w:jc w:val="center"/>
            </w:pPr>
            <w:r w:rsidRPr="00B34AC7">
              <w:rPr>
                <w:sz w:val="22"/>
                <w:szCs w:val="22"/>
              </w:rPr>
              <w:t>Занятия семинарского типа</w:t>
            </w:r>
            <w:r w:rsidR="002B3C12" w:rsidRPr="00B34AC7">
              <w:rPr>
                <w:sz w:val="22"/>
                <w:szCs w:val="22"/>
              </w:rPr>
              <w:t>*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B81218" w14:textId="77777777" w:rsidR="00A21100" w:rsidRPr="00B34AC7" w:rsidRDefault="00A21100" w:rsidP="00514F60">
            <w:pPr>
              <w:keepNext/>
              <w:jc w:val="center"/>
              <w:rPr>
                <w:b/>
                <w:bCs/>
                <w:color w:val="FF6600"/>
              </w:rPr>
            </w:pPr>
            <w:r w:rsidRPr="00B34AC7">
              <w:rPr>
                <w:b/>
                <w:bCs/>
                <w:sz w:val="22"/>
                <w:szCs w:val="22"/>
              </w:rPr>
              <w:t>Всего</w:t>
            </w:r>
          </w:p>
        </w:tc>
        <w:tc>
          <w:tcPr>
            <w:tcW w:w="1982" w:type="dxa"/>
            <w:tcBorders>
              <w:left w:val="single" w:sz="4" w:space="0" w:color="auto"/>
            </w:tcBorders>
            <w:textDirection w:val="btLr"/>
          </w:tcPr>
          <w:p w14:paraId="5F9B1429" w14:textId="77777777" w:rsidR="00A21100" w:rsidRPr="00B34AC7" w:rsidRDefault="00A21100" w:rsidP="00514F60">
            <w:pPr>
              <w:keepNext/>
              <w:ind w:left="113" w:right="113"/>
              <w:jc w:val="center"/>
              <w:rPr>
                <w:bCs/>
              </w:rPr>
            </w:pPr>
          </w:p>
        </w:tc>
      </w:tr>
      <w:tr w:rsidR="004B6E6C" w:rsidRPr="002E2DAF" w14:paraId="7107C868" w14:textId="77777777" w:rsidTr="00B34AC7">
        <w:tc>
          <w:tcPr>
            <w:tcW w:w="8472" w:type="dxa"/>
          </w:tcPr>
          <w:p w14:paraId="3D557774" w14:textId="77777777" w:rsidR="004B6E6C" w:rsidRPr="00B34AC7" w:rsidRDefault="004B6E6C" w:rsidP="002C14A6">
            <w:pPr>
              <w:pStyle w:val="a6"/>
              <w:keepNext/>
              <w:numPr>
                <w:ilvl w:val="0"/>
                <w:numId w:val="34"/>
              </w:numPr>
              <w:spacing w:after="20"/>
              <w:jc w:val="both"/>
              <w:rPr>
                <w:b w:val="0"/>
                <w:sz w:val="24"/>
                <w:szCs w:val="24"/>
              </w:rPr>
            </w:pPr>
            <w:r w:rsidRPr="00B34AC7">
              <w:rPr>
                <w:b w:val="0"/>
                <w:sz w:val="24"/>
                <w:szCs w:val="24"/>
              </w:rPr>
              <w:t>Постановка задачи распознавания изображений</w:t>
            </w:r>
          </w:p>
        </w:tc>
        <w:tc>
          <w:tcPr>
            <w:tcW w:w="992" w:type="dxa"/>
          </w:tcPr>
          <w:p w14:paraId="12D4660D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  <w:tc>
          <w:tcPr>
            <w:tcW w:w="1276" w:type="dxa"/>
          </w:tcPr>
          <w:p w14:paraId="795BAA14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  <w:tc>
          <w:tcPr>
            <w:tcW w:w="1134" w:type="dxa"/>
          </w:tcPr>
          <w:p w14:paraId="4C98CBA8" w14:textId="77777777" w:rsidR="004B6E6C" w:rsidRPr="00396CFB" w:rsidRDefault="004B6E6C" w:rsidP="00514F60">
            <w:pPr>
              <w:keepNext/>
            </w:pPr>
          </w:p>
        </w:tc>
        <w:tc>
          <w:tcPr>
            <w:tcW w:w="1134" w:type="dxa"/>
          </w:tcPr>
          <w:p w14:paraId="1CC9D8C1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  <w:tc>
          <w:tcPr>
            <w:tcW w:w="1982" w:type="dxa"/>
          </w:tcPr>
          <w:p w14:paraId="068D2D19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</w:tr>
      <w:tr w:rsidR="004B6E6C" w:rsidRPr="002E2DAF" w14:paraId="6552A25D" w14:textId="77777777" w:rsidTr="00B34AC7">
        <w:tc>
          <w:tcPr>
            <w:tcW w:w="8472" w:type="dxa"/>
          </w:tcPr>
          <w:p w14:paraId="52A0440D" w14:textId="77777777" w:rsidR="004B6E6C" w:rsidRPr="00B34AC7" w:rsidRDefault="004B6E6C" w:rsidP="002C14A6">
            <w:pPr>
              <w:pStyle w:val="a6"/>
              <w:keepNext/>
              <w:numPr>
                <w:ilvl w:val="0"/>
                <w:numId w:val="34"/>
              </w:numPr>
              <w:spacing w:after="20"/>
              <w:jc w:val="both"/>
              <w:rPr>
                <w:b w:val="0"/>
                <w:sz w:val="24"/>
                <w:szCs w:val="24"/>
              </w:rPr>
            </w:pPr>
            <w:r w:rsidRPr="00B34AC7">
              <w:rPr>
                <w:b w:val="0"/>
                <w:sz w:val="24"/>
                <w:szCs w:val="24"/>
              </w:rPr>
              <w:t>Точечные операции обработки изображений</w:t>
            </w:r>
          </w:p>
        </w:tc>
        <w:tc>
          <w:tcPr>
            <w:tcW w:w="992" w:type="dxa"/>
          </w:tcPr>
          <w:p w14:paraId="695F93BE" w14:textId="77777777" w:rsidR="004B6E6C" w:rsidRPr="00396CFB" w:rsidRDefault="004B6E6C" w:rsidP="00514F60">
            <w:pPr>
              <w:keepNext/>
            </w:pPr>
            <w:r w:rsidRPr="00396CFB">
              <w:t>6</w:t>
            </w:r>
          </w:p>
        </w:tc>
        <w:tc>
          <w:tcPr>
            <w:tcW w:w="1276" w:type="dxa"/>
          </w:tcPr>
          <w:p w14:paraId="12B3C4E1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  <w:tc>
          <w:tcPr>
            <w:tcW w:w="1134" w:type="dxa"/>
          </w:tcPr>
          <w:p w14:paraId="1594B1F3" w14:textId="77777777" w:rsidR="004B6E6C" w:rsidRPr="00396CFB" w:rsidRDefault="004B6E6C" w:rsidP="00514F60">
            <w:pPr>
              <w:keepNext/>
            </w:pPr>
          </w:p>
        </w:tc>
        <w:tc>
          <w:tcPr>
            <w:tcW w:w="1134" w:type="dxa"/>
          </w:tcPr>
          <w:p w14:paraId="047B7253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  <w:tc>
          <w:tcPr>
            <w:tcW w:w="1982" w:type="dxa"/>
          </w:tcPr>
          <w:p w14:paraId="0EDD92BA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</w:tr>
      <w:tr w:rsidR="004B6E6C" w:rsidRPr="002E2DAF" w14:paraId="6B86B8EE" w14:textId="77777777" w:rsidTr="00B34AC7">
        <w:tc>
          <w:tcPr>
            <w:tcW w:w="8472" w:type="dxa"/>
          </w:tcPr>
          <w:p w14:paraId="2E2BBDDA" w14:textId="77777777" w:rsidR="004B6E6C" w:rsidRPr="00B34AC7" w:rsidRDefault="004B6E6C" w:rsidP="002C14A6">
            <w:pPr>
              <w:pStyle w:val="a6"/>
              <w:keepNext/>
              <w:numPr>
                <w:ilvl w:val="0"/>
                <w:numId w:val="34"/>
              </w:numPr>
              <w:spacing w:after="20"/>
              <w:jc w:val="both"/>
              <w:rPr>
                <w:b w:val="0"/>
                <w:sz w:val="24"/>
                <w:szCs w:val="24"/>
              </w:rPr>
            </w:pPr>
            <w:r w:rsidRPr="00B34AC7">
              <w:rPr>
                <w:b w:val="0"/>
                <w:sz w:val="24"/>
                <w:szCs w:val="24"/>
              </w:rPr>
              <w:t>Пространственные операции над изображениями</w:t>
            </w:r>
          </w:p>
        </w:tc>
        <w:tc>
          <w:tcPr>
            <w:tcW w:w="992" w:type="dxa"/>
          </w:tcPr>
          <w:p w14:paraId="5F1F1588" w14:textId="77777777" w:rsidR="004B6E6C" w:rsidRPr="00396CFB" w:rsidRDefault="004B6E6C" w:rsidP="00514F60">
            <w:pPr>
              <w:keepNext/>
            </w:pPr>
            <w:r w:rsidRPr="00396CFB">
              <w:t>6</w:t>
            </w:r>
          </w:p>
        </w:tc>
        <w:tc>
          <w:tcPr>
            <w:tcW w:w="1276" w:type="dxa"/>
          </w:tcPr>
          <w:p w14:paraId="4689EB3B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  <w:tc>
          <w:tcPr>
            <w:tcW w:w="1134" w:type="dxa"/>
          </w:tcPr>
          <w:p w14:paraId="341214B2" w14:textId="77777777" w:rsidR="004B6E6C" w:rsidRPr="00396CFB" w:rsidRDefault="004B6E6C" w:rsidP="00514F60">
            <w:pPr>
              <w:keepNext/>
            </w:pPr>
          </w:p>
        </w:tc>
        <w:tc>
          <w:tcPr>
            <w:tcW w:w="1134" w:type="dxa"/>
          </w:tcPr>
          <w:p w14:paraId="34B0B779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  <w:tc>
          <w:tcPr>
            <w:tcW w:w="1982" w:type="dxa"/>
          </w:tcPr>
          <w:p w14:paraId="7A7B6961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</w:tr>
      <w:tr w:rsidR="004B6E6C" w:rsidRPr="002E2DAF" w14:paraId="4BA559DC" w14:textId="77777777" w:rsidTr="00B34AC7">
        <w:tc>
          <w:tcPr>
            <w:tcW w:w="8472" w:type="dxa"/>
          </w:tcPr>
          <w:p w14:paraId="2A7164B2" w14:textId="77777777" w:rsidR="004B6E6C" w:rsidRPr="00B34AC7" w:rsidRDefault="004B6E6C" w:rsidP="002C14A6">
            <w:pPr>
              <w:pStyle w:val="a6"/>
              <w:keepNext/>
              <w:numPr>
                <w:ilvl w:val="0"/>
                <w:numId w:val="34"/>
              </w:numPr>
              <w:spacing w:after="20"/>
              <w:jc w:val="both"/>
              <w:rPr>
                <w:b w:val="0"/>
                <w:sz w:val="24"/>
                <w:szCs w:val="24"/>
              </w:rPr>
            </w:pPr>
            <w:r w:rsidRPr="00B34AC7">
              <w:rPr>
                <w:b w:val="0"/>
                <w:sz w:val="24"/>
                <w:szCs w:val="24"/>
              </w:rPr>
              <w:t>Алгебраические и геометрические операции над изображениями</w:t>
            </w:r>
          </w:p>
        </w:tc>
        <w:tc>
          <w:tcPr>
            <w:tcW w:w="992" w:type="dxa"/>
          </w:tcPr>
          <w:p w14:paraId="5B30B93C" w14:textId="77777777" w:rsidR="004B6E6C" w:rsidRPr="00396CFB" w:rsidRDefault="004B6E6C" w:rsidP="00514F60">
            <w:pPr>
              <w:keepNext/>
            </w:pPr>
            <w:r w:rsidRPr="00396CFB">
              <w:t>6</w:t>
            </w:r>
          </w:p>
        </w:tc>
        <w:tc>
          <w:tcPr>
            <w:tcW w:w="1276" w:type="dxa"/>
          </w:tcPr>
          <w:p w14:paraId="773F11F4" w14:textId="77777777" w:rsidR="004B6E6C" w:rsidRPr="00396CFB" w:rsidRDefault="004B6E6C" w:rsidP="00514F60">
            <w:pPr>
              <w:keepNext/>
              <w:rPr>
                <w:lang w:val="en-US"/>
              </w:rPr>
            </w:pPr>
            <w:r w:rsidRPr="00396CFB">
              <w:rPr>
                <w:lang w:val="en-US"/>
              </w:rPr>
              <w:t>2</w:t>
            </w:r>
          </w:p>
        </w:tc>
        <w:tc>
          <w:tcPr>
            <w:tcW w:w="1134" w:type="dxa"/>
          </w:tcPr>
          <w:p w14:paraId="49A0B1B4" w14:textId="77777777" w:rsidR="004B6E6C" w:rsidRPr="00396CFB" w:rsidRDefault="004B6E6C" w:rsidP="00514F60">
            <w:pPr>
              <w:keepNext/>
            </w:pPr>
          </w:p>
        </w:tc>
        <w:tc>
          <w:tcPr>
            <w:tcW w:w="1134" w:type="dxa"/>
          </w:tcPr>
          <w:p w14:paraId="34CE2E2B" w14:textId="77777777" w:rsidR="004B6E6C" w:rsidRPr="00396CFB" w:rsidRDefault="004B6E6C" w:rsidP="00514F60">
            <w:pPr>
              <w:keepNext/>
              <w:rPr>
                <w:lang w:val="en-US"/>
              </w:rPr>
            </w:pPr>
            <w:r w:rsidRPr="00396CFB">
              <w:rPr>
                <w:lang w:val="en-US"/>
              </w:rPr>
              <w:t>2</w:t>
            </w:r>
          </w:p>
        </w:tc>
        <w:tc>
          <w:tcPr>
            <w:tcW w:w="1982" w:type="dxa"/>
          </w:tcPr>
          <w:p w14:paraId="64CDF10D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</w:tr>
      <w:tr w:rsidR="004B6E6C" w14:paraId="196869A8" w14:textId="77777777" w:rsidTr="00B34AC7">
        <w:tc>
          <w:tcPr>
            <w:tcW w:w="8472" w:type="dxa"/>
          </w:tcPr>
          <w:p w14:paraId="21753A78" w14:textId="77777777" w:rsidR="004B6E6C" w:rsidRPr="00B34AC7" w:rsidRDefault="004B6E6C" w:rsidP="002C14A6">
            <w:pPr>
              <w:pStyle w:val="a6"/>
              <w:keepNext/>
              <w:numPr>
                <w:ilvl w:val="0"/>
                <w:numId w:val="34"/>
              </w:numPr>
              <w:spacing w:after="20"/>
              <w:jc w:val="both"/>
              <w:rPr>
                <w:b w:val="0"/>
                <w:sz w:val="24"/>
                <w:szCs w:val="24"/>
              </w:rPr>
            </w:pPr>
            <w:r w:rsidRPr="00B34AC7">
              <w:rPr>
                <w:b w:val="0"/>
                <w:sz w:val="24"/>
                <w:szCs w:val="24"/>
              </w:rPr>
              <w:t>Морфологические преобразования изображений</w:t>
            </w:r>
          </w:p>
        </w:tc>
        <w:tc>
          <w:tcPr>
            <w:tcW w:w="992" w:type="dxa"/>
          </w:tcPr>
          <w:p w14:paraId="2950D680" w14:textId="77777777" w:rsidR="004B6E6C" w:rsidRPr="00396CFB" w:rsidRDefault="004B6E6C" w:rsidP="00514F60">
            <w:pPr>
              <w:keepNext/>
            </w:pPr>
            <w:r w:rsidRPr="00396CFB">
              <w:t>6</w:t>
            </w:r>
          </w:p>
        </w:tc>
        <w:tc>
          <w:tcPr>
            <w:tcW w:w="1276" w:type="dxa"/>
          </w:tcPr>
          <w:p w14:paraId="1D41BC3A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  <w:tc>
          <w:tcPr>
            <w:tcW w:w="1134" w:type="dxa"/>
          </w:tcPr>
          <w:p w14:paraId="7DDEBABC" w14:textId="77777777" w:rsidR="004B6E6C" w:rsidRPr="00396CFB" w:rsidRDefault="004B6E6C" w:rsidP="00514F60">
            <w:pPr>
              <w:keepNext/>
            </w:pPr>
          </w:p>
        </w:tc>
        <w:tc>
          <w:tcPr>
            <w:tcW w:w="1134" w:type="dxa"/>
          </w:tcPr>
          <w:p w14:paraId="64AEAAF1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  <w:tc>
          <w:tcPr>
            <w:tcW w:w="1982" w:type="dxa"/>
          </w:tcPr>
          <w:p w14:paraId="1BE0C814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</w:tr>
      <w:tr w:rsidR="004B6E6C" w14:paraId="4CFBFCE4" w14:textId="77777777" w:rsidTr="00B34AC7">
        <w:tc>
          <w:tcPr>
            <w:tcW w:w="8472" w:type="dxa"/>
          </w:tcPr>
          <w:p w14:paraId="55AA02F5" w14:textId="77777777" w:rsidR="004B6E6C" w:rsidRPr="00B34AC7" w:rsidRDefault="004B6E6C" w:rsidP="002C14A6">
            <w:pPr>
              <w:pStyle w:val="a6"/>
              <w:keepNext/>
              <w:numPr>
                <w:ilvl w:val="0"/>
                <w:numId w:val="34"/>
              </w:numPr>
              <w:spacing w:after="20"/>
              <w:jc w:val="both"/>
              <w:rPr>
                <w:b w:val="0"/>
                <w:sz w:val="24"/>
                <w:szCs w:val="24"/>
              </w:rPr>
            </w:pPr>
            <w:r w:rsidRPr="00B34AC7">
              <w:rPr>
                <w:b w:val="0"/>
                <w:sz w:val="24"/>
                <w:szCs w:val="24"/>
              </w:rPr>
              <w:t>Генерация признаков на основе линейных преобразований</w:t>
            </w:r>
          </w:p>
        </w:tc>
        <w:tc>
          <w:tcPr>
            <w:tcW w:w="992" w:type="dxa"/>
          </w:tcPr>
          <w:p w14:paraId="7640624B" w14:textId="77777777" w:rsidR="004B6E6C" w:rsidRPr="00396CFB" w:rsidRDefault="004B6E6C" w:rsidP="00514F60">
            <w:pPr>
              <w:keepNext/>
            </w:pPr>
            <w:r w:rsidRPr="00396CFB">
              <w:t>6</w:t>
            </w:r>
          </w:p>
        </w:tc>
        <w:tc>
          <w:tcPr>
            <w:tcW w:w="1276" w:type="dxa"/>
          </w:tcPr>
          <w:p w14:paraId="1F07C9AA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  <w:tc>
          <w:tcPr>
            <w:tcW w:w="1134" w:type="dxa"/>
          </w:tcPr>
          <w:p w14:paraId="08D04053" w14:textId="77777777" w:rsidR="004B6E6C" w:rsidRPr="00396CFB" w:rsidRDefault="004B6E6C" w:rsidP="00514F60">
            <w:pPr>
              <w:keepNext/>
            </w:pPr>
          </w:p>
        </w:tc>
        <w:tc>
          <w:tcPr>
            <w:tcW w:w="1134" w:type="dxa"/>
          </w:tcPr>
          <w:p w14:paraId="38406128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  <w:tc>
          <w:tcPr>
            <w:tcW w:w="1982" w:type="dxa"/>
          </w:tcPr>
          <w:p w14:paraId="18DC0D6E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</w:tr>
      <w:tr w:rsidR="004B6E6C" w:rsidRPr="002E2DAF" w14:paraId="19E09F6F" w14:textId="77777777" w:rsidTr="00B34AC7">
        <w:tc>
          <w:tcPr>
            <w:tcW w:w="8472" w:type="dxa"/>
          </w:tcPr>
          <w:p w14:paraId="7A219F0D" w14:textId="77777777" w:rsidR="004B6E6C" w:rsidRPr="00B34AC7" w:rsidRDefault="004B6E6C" w:rsidP="002C14A6">
            <w:pPr>
              <w:pStyle w:val="a6"/>
              <w:keepNext/>
              <w:numPr>
                <w:ilvl w:val="0"/>
                <w:numId w:val="34"/>
              </w:numPr>
              <w:spacing w:after="20"/>
              <w:jc w:val="both"/>
              <w:rPr>
                <w:b w:val="0"/>
                <w:sz w:val="24"/>
                <w:szCs w:val="24"/>
              </w:rPr>
            </w:pPr>
            <w:r w:rsidRPr="00B34AC7">
              <w:rPr>
                <w:b w:val="0"/>
                <w:sz w:val="24"/>
                <w:szCs w:val="24"/>
              </w:rPr>
              <w:t>Дискретное преобразование Фурье</w:t>
            </w:r>
          </w:p>
        </w:tc>
        <w:tc>
          <w:tcPr>
            <w:tcW w:w="992" w:type="dxa"/>
          </w:tcPr>
          <w:p w14:paraId="76DFA8F6" w14:textId="77777777" w:rsidR="004B6E6C" w:rsidRPr="00396CFB" w:rsidRDefault="004B6E6C" w:rsidP="00514F60">
            <w:pPr>
              <w:keepNext/>
            </w:pPr>
            <w:r w:rsidRPr="00396CFB">
              <w:t>6</w:t>
            </w:r>
          </w:p>
        </w:tc>
        <w:tc>
          <w:tcPr>
            <w:tcW w:w="1276" w:type="dxa"/>
          </w:tcPr>
          <w:p w14:paraId="7D61CD4A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  <w:tc>
          <w:tcPr>
            <w:tcW w:w="1134" w:type="dxa"/>
          </w:tcPr>
          <w:p w14:paraId="2C0D8DB0" w14:textId="77777777" w:rsidR="004B6E6C" w:rsidRPr="00396CFB" w:rsidRDefault="004B6E6C" w:rsidP="00514F60">
            <w:pPr>
              <w:keepNext/>
            </w:pPr>
          </w:p>
        </w:tc>
        <w:tc>
          <w:tcPr>
            <w:tcW w:w="1134" w:type="dxa"/>
          </w:tcPr>
          <w:p w14:paraId="1F0171E1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  <w:tc>
          <w:tcPr>
            <w:tcW w:w="1982" w:type="dxa"/>
          </w:tcPr>
          <w:p w14:paraId="157A8F85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</w:tr>
      <w:tr w:rsidR="004B6E6C" w:rsidRPr="002E2DAF" w14:paraId="5278F223" w14:textId="77777777" w:rsidTr="00B34AC7">
        <w:tc>
          <w:tcPr>
            <w:tcW w:w="8472" w:type="dxa"/>
          </w:tcPr>
          <w:p w14:paraId="59512F0D" w14:textId="77777777" w:rsidR="004B6E6C" w:rsidRPr="00B34AC7" w:rsidRDefault="004B6E6C" w:rsidP="002C14A6">
            <w:pPr>
              <w:pStyle w:val="a6"/>
              <w:keepNext/>
              <w:numPr>
                <w:ilvl w:val="0"/>
                <w:numId w:val="34"/>
              </w:numPr>
              <w:spacing w:after="20"/>
              <w:jc w:val="both"/>
              <w:rPr>
                <w:b w:val="0"/>
                <w:sz w:val="24"/>
                <w:szCs w:val="24"/>
              </w:rPr>
            </w:pPr>
            <w:r w:rsidRPr="00B34AC7">
              <w:rPr>
                <w:b w:val="0"/>
                <w:sz w:val="24"/>
                <w:szCs w:val="24"/>
              </w:rPr>
              <w:t>Вейвлет-преобразование изображений</w:t>
            </w:r>
          </w:p>
        </w:tc>
        <w:tc>
          <w:tcPr>
            <w:tcW w:w="992" w:type="dxa"/>
          </w:tcPr>
          <w:p w14:paraId="1A86FBBD" w14:textId="77777777" w:rsidR="004B6E6C" w:rsidRPr="00396CFB" w:rsidRDefault="004B6E6C" w:rsidP="00514F60">
            <w:pPr>
              <w:keepNext/>
            </w:pPr>
            <w:r w:rsidRPr="00396CFB">
              <w:t>6</w:t>
            </w:r>
          </w:p>
        </w:tc>
        <w:tc>
          <w:tcPr>
            <w:tcW w:w="1276" w:type="dxa"/>
          </w:tcPr>
          <w:p w14:paraId="4774385C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  <w:tc>
          <w:tcPr>
            <w:tcW w:w="1134" w:type="dxa"/>
          </w:tcPr>
          <w:p w14:paraId="50A2EBD3" w14:textId="77777777" w:rsidR="004B6E6C" w:rsidRPr="00396CFB" w:rsidRDefault="004B6E6C" w:rsidP="00514F60">
            <w:pPr>
              <w:keepNext/>
            </w:pPr>
          </w:p>
        </w:tc>
        <w:tc>
          <w:tcPr>
            <w:tcW w:w="1134" w:type="dxa"/>
          </w:tcPr>
          <w:p w14:paraId="153DE5A8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  <w:tc>
          <w:tcPr>
            <w:tcW w:w="1982" w:type="dxa"/>
          </w:tcPr>
          <w:p w14:paraId="02A01602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</w:tr>
      <w:tr w:rsidR="004B6E6C" w14:paraId="00158F69" w14:textId="77777777" w:rsidTr="00B34AC7">
        <w:tc>
          <w:tcPr>
            <w:tcW w:w="8472" w:type="dxa"/>
          </w:tcPr>
          <w:p w14:paraId="04EE1764" w14:textId="77777777" w:rsidR="004B6E6C" w:rsidRPr="00B34AC7" w:rsidRDefault="004B6E6C" w:rsidP="002C14A6">
            <w:pPr>
              <w:pStyle w:val="a6"/>
              <w:keepNext/>
              <w:numPr>
                <w:ilvl w:val="0"/>
                <w:numId w:val="34"/>
              </w:numPr>
              <w:spacing w:after="20"/>
              <w:jc w:val="both"/>
              <w:rPr>
                <w:b w:val="0"/>
                <w:sz w:val="24"/>
                <w:szCs w:val="24"/>
              </w:rPr>
            </w:pPr>
            <w:r w:rsidRPr="00B34AC7">
              <w:rPr>
                <w:b w:val="0"/>
                <w:sz w:val="24"/>
                <w:szCs w:val="24"/>
              </w:rPr>
              <w:t xml:space="preserve">Генерация признаков формы на основе анализа границ изображения </w:t>
            </w:r>
          </w:p>
        </w:tc>
        <w:tc>
          <w:tcPr>
            <w:tcW w:w="992" w:type="dxa"/>
          </w:tcPr>
          <w:p w14:paraId="3D04064F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  <w:tc>
          <w:tcPr>
            <w:tcW w:w="1276" w:type="dxa"/>
          </w:tcPr>
          <w:p w14:paraId="5E72DA44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  <w:tc>
          <w:tcPr>
            <w:tcW w:w="1134" w:type="dxa"/>
          </w:tcPr>
          <w:p w14:paraId="772C4D2C" w14:textId="77777777" w:rsidR="004B6E6C" w:rsidRPr="00396CFB" w:rsidRDefault="004B6E6C" w:rsidP="00514F60">
            <w:pPr>
              <w:keepNext/>
            </w:pPr>
          </w:p>
        </w:tc>
        <w:tc>
          <w:tcPr>
            <w:tcW w:w="1134" w:type="dxa"/>
          </w:tcPr>
          <w:p w14:paraId="79999574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  <w:tc>
          <w:tcPr>
            <w:tcW w:w="1982" w:type="dxa"/>
          </w:tcPr>
          <w:p w14:paraId="140788BE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</w:tr>
      <w:tr w:rsidR="004B6E6C" w:rsidRPr="002E2DAF" w14:paraId="0AB80A4C" w14:textId="77777777" w:rsidTr="00B34AC7">
        <w:tc>
          <w:tcPr>
            <w:tcW w:w="8472" w:type="dxa"/>
          </w:tcPr>
          <w:p w14:paraId="562B4CF7" w14:textId="77777777" w:rsidR="004B6E6C" w:rsidRPr="00B34AC7" w:rsidRDefault="004B6E6C" w:rsidP="002C14A6">
            <w:pPr>
              <w:pStyle w:val="a6"/>
              <w:keepNext/>
              <w:numPr>
                <w:ilvl w:val="0"/>
                <w:numId w:val="34"/>
              </w:numPr>
              <w:spacing w:after="20"/>
              <w:jc w:val="both"/>
              <w:rPr>
                <w:b w:val="0"/>
                <w:sz w:val="24"/>
                <w:szCs w:val="24"/>
              </w:rPr>
            </w:pPr>
            <w:r w:rsidRPr="00B34AC7">
              <w:rPr>
                <w:b w:val="0"/>
                <w:sz w:val="24"/>
                <w:szCs w:val="24"/>
              </w:rPr>
              <w:t>Генерация признаков формы на основе построения и анализа скелетов изображения</w:t>
            </w:r>
          </w:p>
        </w:tc>
        <w:tc>
          <w:tcPr>
            <w:tcW w:w="992" w:type="dxa"/>
          </w:tcPr>
          <w:p w14:paraId="563484CF" w14:textId="77777777" w:rsidR="004B6E6C" w:rsidRPr="00396CFB" w:rsidRDefault="004B6E6C" w:rsidP="00514F60">
            <w:pPr>
              <w:keepNext/>
            </w:pPr>
            <w:r w:rsidRPr="00396CFB">
              <w:t>6</w:t>
            </w:r>
          </w:p>
        </w:tc>
        <w:tc>
          <w:tcPr>
            <w:tcW w:w="1276" w:type="dxa"/>
          </w:tcPr>
          <w:p w14:paraId="37D7E1F3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  <w:tc>
          <w:tcPr>
            <w:tcW w:w="1134" w:type="dxa"/>
          </w:tcPr>
          <w:p w14:paraId="7003FE91" w14:textId="77777777" w:rsidR="004B6E6C" w:rsidRPr="00396CFB" w:rsidRDefault="004B6E6C" w:rsidP="00514F60">
            <w:pPr>
              <w:keepNext/>
            </w:pPr>
          </w:p>
        </w:tc>
        <w:tc>
          <w:tcPr>
            <w:tcW w:w="1134" w:type="dxa"/>
          </w:tcPr>
          <w:p w14:paraId="6449F1F7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  <w:tc>
          <w:tcPr>
            <w:tcW w:w="1982" w:type="dxa"/>
          </w:tcPr>
          <w:p w14:paraId="03D48326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</w:tr>
      <w:tr w:rsidR="004B6E6C" w:rsidRPr="002E2DAF" w14:paraId="040EA416" w14:textId="77777777" w:rsidTr="00B34AC7">
        <w:tc>
          <w:tcPr>
            <w:tcW w:w="8472" w:type="dxa"/>
          </w:tcPr>
          <w:p w14:paraId="516FAFA5" w14:textId="77777777" w:rsidR="004B6E6C" w:rsidRPr="00B34AC7" w:rsidRDefault="004B6E6C" w:rsidP="002C14A6">
            <w:pPr>
              <w:pStyle w:val="a6"/>
              <w:keepNext/>
              <w:numPr>
                <w:ilvl w:val="0"/>
                <w:numId w:val="34"/>
              </w:numPr>
              <w:spacing w:after="20"/>
              <w:jc w:val="both"/>
              <w:rPr>
                <w:b w:val="0"/>
                <w:sz w:val="24"/>
                <w:szCs w:val="24"/>
              </w:rPr>
            </w:pPr>
            <w:r w:rsidRPr="00B34AC7">
              <w:rPr>
                <w:b w:val="0"/>
                <w:sz w:val="24"/>
                <w:szCs w:val="24"/>
              </w:rPr>
              <w:t>Построение меры сходства изображений</w:t>
            </w:r>
          </w:p>
        </w:tc>
        <w:tc>
          <w:tcPr>
            <w:tcW w:w="992" w:type="dxa"/>
          </w:tcPr>
          <w:p w14:paraId="44B222F6" w14:textId="77777777" w:rsidR="004B6E6C" w:rsidRPr="00396CFB" w:rsidRDefault="004B6E6C" w:rsidP="00514F60">
            <w:pPr>
              <w:keepNext/>
            </w:pPr>
            <w:r w:rsidRPr="00396CFB">
              <w:t>6</w:t>
            </w:r>
          </w:p>
        </w:tc>
        <w:tc>
          <w:tcPr>
            <w:tcW w:w="1276" w:type="dxa"/>
          </w:tcPr>
          <w:p w14:paraId="00F3FEEE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  <w:tc>
          <w:tcPr>
            <w:tcW w:w="1134" w:type="dxa"/>
          </w:tcPr>
          <w:p w14:paraId="2B878F7C" w14:textId="77777777" w:rsidR="004B6E6C" w:rsidRPr="00396CFB" w:rsidRDefault="004B6E6C" w:rsidP="00514F60">
            <w:pPr>
              <w:keepNext/>
            </w:pPr>
          </w:p>
        </w:tc>
        <w:tc>
          <w:tcPr>
            <w:tcW w:w="1134" w:type="dxa"/>
          </w:tcPr>
          <w:p w14:paraId="0A98432C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  <w:tc>
          <w:tcPr>
            <w:tcW w:w="1982" w:type="dxa"/>
          </w:tcPr>
          <w:p w14:paraId="0E5593AA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</w:tr>
      <w:tr w:rsidR="004B6E6C" w:rsidRPr="002E2DAF" w14:paraId="2FA4A340" w14:textId="77777777" w:rsidTr="00B34AC7">
        <w:tc>
          <w:tcPr>
            <w:tcW w:w="8472" w:type="dxa"/>
          </w:tcPr>
          <w:p w14:paraId="40B9881E" w14:textId="77777777" w:rsidR="004B6E6C" w:rsidRPr="00B34AC7" w:rsidRDefault="004B6E6C" w:rsidP="002C14A6">
            <w:pPr>
              <w:pStyle w:val="a6"/>
              <w:keepNext/>
              <w:numPr>
                <w:ilvl w:val="0"/>
                <w:numId w:val="34"/>
              </w:numPr>
              <w:spacing w:after="20"/>
              <w:jc w:val="both"/>
              <w:rPr>
                <w:b w:val="0"/>
                <w:sz w:val="24"/>
                <w:szCs w:val="24"/>
              </w:rPr>
            </w:pPr>
            <w:r w:rsidRPr="00B34AC7">
              <w:rPr>
                <w:b w:val="0"/>
                <w:sz w:val="24"/>
                <w:szCs w:val="24"/>
              </w:rPr>
              <w:t>Нейронные сети и распознавание изображений</w:t>
            </w:r>
          </w:p>
        </w:tc>
        <w:tc>
          <w:tcPr>
            <w:tcW w:w="992" w:type="dxa"/>
          </w:tcPr>
          <w:p w14:paraId="28A7B7DC" w14:textId="77777777" w:rsidR="004B6E6C" w:rsidRPr="00396CFB" w:rsidRDefault="004B6E6C" w:rsidP="00514F60">
            <w:pPr>
              <w:keepNext/>
            </w:pPr>
            <w:r w:rsidRPr="00396CFB">
              <w:t>6</w:t>
            </w:r>
          </w:p>
        </w:tc>
        <w:tc>
          <w:tcPr>
            <w:tcW w:w="1276" w:type="dxa"/>
          </w:tcPr>
          <w:p w14:paraId="454543B2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  <w:tc>
          <w:tcPr>
            <w:tcW w:w="1134" w:type="dxa"/>
          </w:tcPr>
          <w:p w14:paraId="0D42D62A" w14:textId="77777777" w:rsidR="004B6E6C" w:rsidRPr="00396CFB" w:rsidRDefault="004B6E6C" w:rsidP="00514F60">
            <w:pPr>
              <w:keepNext/>
            </w:pPr>
          </w:p>
        </w:tc>
        <w:tc>
          <w:tcPr>
            <w:tcW w:w="1134" w:type="dxa"/>
          </w:tcPr>
          <w:p w14:paraId="581EBC35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  <w:tc>
          <w:tcPr>
            <w:tcW w:w="1982" w:type="dxa"/>
          </w:tcPr>
          <w:p w14:paraId="2E272AE0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</w:tr>
      <w:tr w:rsidR="004B6E6C" w:rsidRPr="002E2DAF" w14:paraId="7F418524" w14:textId="77777777" w:rsidTr="00B34AC7">
        <w:tc>
          <w:tcPr>
            <w:tcW w:w="8472" w:type="dxa"/>
          </w:tcPr>
          <w:p w14:paraId="5A1799DA" w14:textId="77777777" w:rsidR="004B6E6C" w:rsidRPr="00B34AC7" w:rsidRDefault="004B6E6C" w:rsidP="002C14A6">
            <w:pPr>
              <w:pStyle w:val="a6"/>
              <w:keepNext/>
              <w:numPr>
                <w:ilvl w:val="0"/>
                <w:numId w:val="34"/>
              </w:numPr>
              <w:spacing w:after="20"/>
              <w:jc w:val="both"/>
              <w:rPr>
                <w:b w:val="0"/>
                <w:sz w:val="24"/>
                <w:szCs w:val="24"/>
              </w:rPr>
            </w:pPr>
            <w:r w:rsidRPr="00B34AC7">
              <w:rPr>
                <w:b w:val="0"/>
                <w:sz w:val="24"/>
                <w:szCs w:val="24"/>
              </w:rPr>
              <w:t>Обработка и распознавание изображений в биометрии</w:t>
            </w:r>
          </w:p>
        </w:tc>
        <w:tc>
          <w:tcPr>
            <w:tcW w:w="992" w:type="dxa"/>
          </w:tcPr>
          <w:p w14:paraId="56762499" w14:textId="77777777" w:rsidR="004B6E6C" w:rsidRPr="00396CFB" w:rsidRDefault="004B6E6C" w:rsidP="00514F60">
            <w:pPr>
              <w:keepNext/>
            </w:pPr>
            <w:r w:rsidRPr="00396CFB">
              <w:t>4</w:t>
            </w:r>
          </w:p>
        </w:tc>
        <w:tc>
          <w:tcPr>
            <w:tcW w:w="1276" w:type="dxa"/>
          </w:tcPr>
          <w:p w14:paraId="0D66EAB6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  <w:tc>
          <w:tcPr>
            <w:tcW w:w="1134" w:type="dxa"/>
          </w:tcPr>
          <w:p w14:paraId="4046F586" w14:textId="77777777" w:rsidR="004B6E6C" w:rsidRPr="00396CFB" w:rsidRDefault="004B6E6C" w:rsidP="00514F60">
            <w:pPr>
              <w:keepNext/>
            </w:pPr>
          </w:p>
        </w:tc>
        <w:tc>
          <w:tcPr>
            <w:tcW w:w="1134" w:type="dxa"/>
          </w:tcPr>
          <w:p w14:paraId="7D45F25D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  <w:tc>
          <w:tcPr>
            <w:tcW w:w="1982" w:type="dxa"/>
          </w:tcPr>
          <w:p w14:paraId="7F6FCE12" w14:textId="77777777" w:rsidR="004B6E6C" w:rsidRPr="00396CFB" w:rsidRDefault="004B6E6C" w:rsidP="00514F60">
            <w:pPr>
              <w:keepNext/>
            </w:pPr>
            <w:r w:rsidRPr="00396CFB">
              <w:t>2</w:t>
            </w:r>
          </w:p>
        </w:tc>
      </w:tr>
      <w:tr w:rsidR="008C6902" w:rsidRPr="002E2DAF" w14:paraId="6F5407A2" w14:textId="77777777" w:rsidTr="00B34AC7">
        <w:tc>
          <w:tcPr>
            <w:tcW w:w="8472" w:type="dxa"/>
          </w:tcPr>
          <w:p w14:paraId="0F9DB8FB" w14:textId="77777777" w:rsidR="008C6902" w:rsidRPr="002E2DAF" w:rsidRDefault="008C6902" w:rsidP="002C14A6">
            <w:pPr>
              <w:keepNext/>
              <w:spacing w:after="20"/>
            </w:pPr>
            <w:r w:rsidRPr="002E2DAF">
              <w:rPr>
                <w:b/>
                <w:bCs/>
              </w:rPr>
              <w:t>Итого</w:t>
            </w:r>
          </w:p>
        </w:tc>
        <w:tc>
          <w:tcPr>
            <w:tcW w:w="992" w:type="dxa"/>
          </w:tcPr>
          <w:p w14:paraId="30CE3540" w14:textId="77777777" w:rsidR="008C6902" w:rsidRPr="00B34AC7" w:rsidRDefault="005A566B" w:rsidP="00514F60">
            <w:pPr>
              <w:keepNext/>
              <w:rPr>
                <w:b/>
                <w:bCs/>
                <w:iCs/>
              </w:rPr>
            </w:pPr>
            <w:r w:rsidRPr="00B34AC7">
              <w:rPr>
                <w:b/>
                <w:bCs/>
                <w:iCs/>
              </w:rPr>
              <w:t>72</w:t>
            </w:r>
          </w:p>
        </w:tc>
        <w:tc>
          <w:tcPr>
            <w:tcW w:w="1276" w:type="dxa"/>
          </w:tcPr>
          <w:p w14:paraId="71DD9756" w14:textId="77777777" w:rsidR="008C6902" w:rsidRPr="00B34AC7" w:rsidRDefault="004B6E6C" w:rsidP="00514F60">
            <w:pPr>
              <w:keepNext/>
              <w:rPr>
                <w:b/>
                <w:bCs/>
                <w:iCs/>
              </w:rPr>
            </w:pPr>
            <w:r w:rsidRPr="00B34AC7">
              <w:rPr>
                <w:b/>
                <w:bCs/>
                <w:iCs/>
              </w:rPr>
              <w:t>36</w:t>
            </w:r>
          </w:p>
        </w:tc>
        <w:tc>
          <w:tcPr>
            <w:tcW w:w="1134" w:type="dxa"/>
          </w:tcPr>
          <w:p w14:paraId="5D03BC32" w14:textId="77777777" w:rsidR="008C6902" w:rsidRPr="00B34AC7" w:rsidRDefault="004B6E6C" w:rsidP="00514F60">
            <w:pPr>
              <w:keepNext/>
              <w:rPr>
                <w:b/>
                <w:bCs/>
              </w:rPr>
            </w:pPr>
            <w:r w:rsidRPr="00B34AC7">
              <w:rPr>
                <w:b/>
                <w:bCs/>
              </w:rPr>
              <w:t>0</w:t>
            </w:r>
          </w:p>
        </w:tc>
        <w:tc>
          <w:tcPr>
            <w:tcW w:w="1134" w:type="dxa"/>
          </w:tcPr>
          <w:p w14:paraId="7357B10A" w14:textId="77777777" w:rsidR="008C6902" w:rsidRPr="00B34AC7" w:rsidRDefault="004B6E6C" w:rsidP="00514F60">
            <w:pPr>
              <w:keepNext/>
              <w:rPr>
                <w:b/>
                <w:bCs/>
              </w:rPr>
            </w:pPr>
            <w:r w:rsidRPr="00B34AC7">
              <w:rPr>
                <w:b/>
                <w:bCs/>
              </w:rPr>
              <w:t>36</w:t>
            </w:r>
          </w:p>
        </w:tc>
        <w:tc>
          <w:tcPr>
            <w:tcW w:w="1982" w:type="dxa"/>
          </w:tcPr>
          <w:p w14:paraId="062FB589" w14:textId="77777777" w:rsidR="008C6902" w:rsidRPr="00B34AC7" w:rsidRDefault="004B6E6C" w:rsidP="00514F60">
            <w:pPr>
              <w:keepNext/>
              <w:rPr>
                <w:b/>
                <w:bCs/>
              </w:rPr>
            </w:pPr>
            <w:r w:rsidRPr="00B34AC7">
              <w:rPr>
                <w:b/>
                <w:bCs/>
              </w:rPr>
              <w:t>36</w:t>
            </w:r>
          </w:p>
        </w:tc>
      </w:tr>
    </w:tbl>
    <w:p w14:paraId="05B5BAE8" w14:textId="77777777" w:rsidR="00B07559" w:rsidRPr="00E41ACE" w:rsidRDefault="00B07559" w:rsidP="00514F60">
      <w:pPr>
        <w:rPr>
          <w:b/>
        </w:rPr>
      </w:pPr>
      <w:r>
        <w:br w:type="page"/>
      </w:r>
      <w:r w:rsidRPr="00E41ACE">
        <w:rPr>
          <w:b/>
        </w:rPr>
        <w:lastRenderedPageBreak/>
        <w:t>7. Фонд оценочных средств</w:t>
      </w:r>
      <w:r w:rsidR="00D3245E" w:rsidRPr="00E41ACE">
        <w:rPr>
          <w:b/>
        </w:rPr>
        <w:t xml:space="preserve"> (ФОС)</w:t>
      </w:r>
      <w:r w:rsidRPr="00E41ACE">
        <w:rPr>
          <w:b/>
        </w:rPr>
        <w:t xml:space="preserve"> для оценивания результатов обучения по дисциплине (модулю)</w:t>
      </w:r>
    </w:p>
    <w:p w14:paraId="27CFFCDF" w14:textId="77777777" w:rsidR="00992BAF" w:rsidRPr="00514F60" w:rsidRDefault="00C77EAE" w:rsidP="00E41ACE">
      <w:pPr>
        <w:rPr>
          <w:b/>
          <w:i/>
        </w:rPr>
      </w:pPr>
      <w:r w:rsidRPr="00514F60">
        <w:rPr>
          <w:b/>
          <w:i/>
        </w:rPr>
        <w:t xml:space="preserve">7.1. </w:t>
      </w:r>
      <w:r w:rsidR="00992BAF" w:rsidRPr="00514F60">
        <w:rPr>
          <w:b/>
          <w:i/>
        </w:rPr>
        <w:t>Вопросы к экзамену</w:t>
      </w:r>
    </w:p>
    <w:p w14:paraId="7124BF64" w14:textId="77777777" w:rsidR="00992BAF" w:rsidRDefault="00992BAF" w:rsidP="00205A1A">
      <w:pPr>
        <w:numPr>
          <w:ilvl w:val="0"/>
          <w:numId w:val="35"/>
        </w:numPr>
        <w:tabs>
          <w:tab w:val="clear" w:pos="360"/>
          <w:tab w:val="num" w:pos="1069"/>
        </w:tabs>
        <w:spacing w:before="60"/>
        <w:ind w:left="1066" w:hanging="357"/>
      </w:pPr>
      <w:r>
        <w:t xml:space="preserve">Представление изображений в компьютере. Особенности работы с изображениями в компьютерной графике, обработке изображений и распознавании изображений. </w:t>
      </w:r>
    </w:p>
    <w:p w14:paraId="29CF4B00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Общая структура системы распознавания образов. Подсистемы генерации и селекции признаков, построения и оценки классификатора. Специфика систем распознавания изображений: признаковые описания, метрики сходства образов.</w:t>
      </w:r>
    </w:p>
    <w:p w14:paraId="107D1997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Гистограмма яркости изображения, нормализованная и накопительная гистограммы.</w:t>
      </w:r>
    </w:p>
    <w:p w14:paraId="2A4B807C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Точечные операции обработки изображений (просветление, негативное изображение, изменение контрастности). Диаграмма изменения яркости. Изменения гистограммы при точечных преобразованиях.</w:t>
      </w:r>
    </w:p>
    <w:p w14:paraId="2D8CEB97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Бинаризация изображений. Выбор порога бинаризации на основе гистограмм яркости.</w:t>
      </w:r>
    </w:p>
    <w:p w14:paraId="1236D1D5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 xml:space="preserve">Преобразование изображения на основе эквализации гистограммы яркости. </w:t>
      </w:r>
    </w:p>
    <w:p w14:paraId="5C1C80EA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 xml:space="preserve">Пространственные операции над изображениями. Пространственные фильтры: </w:t>
      </w:r>
      <w:r>
        <w:rPr>
          <w:lang w:val="en-US"/>
        </w:rPr>
        <w:t>MIN</w:t>
      </w:r>
      <w:r w:rsidRPr="00804C6B">
        <w:t xml:space="preserve">, </w:t>
      </w:r>
      <w:r>
        <w:rPr>
          <w:lang w:val="en-US"/>
        </w:rPr>
        <w:t>MAX</w:t>
      </w:r>
      <w:r w:rsidRPr="00804C6B">
        <w:t xml:space="preserve">, </w:t>
      </w:r>
      <w:r>
        <w:t xml:space="preserve">медианный, среднеарифметический. </w:t>
      </w:r>
    </w:p>
    <w:p w14:paraId="4C8A751D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Свёртка функций. Одномерная и двумерная свёртка и её свойства.Дискретная свертка изображений. Обработка края изображения при свёртке.</w:t>
      </w:r>
    </w:p>
    <w:p w14:paraId="76BBA6C9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Пространственная частота изображения. Низкочастотные и высокочастотные фильтры, основанные на свертке.</w:t>
      </w:r>
    </w:p>
    <w:p w14:paraId="17FA5147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Выделение краёв в изображении. Операторы Лапласа, Собеля, Кирша.</w:t>
      </w:r>
    </w:p>
    <w:p w14:paraId="790CC5C4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Алгебраические операции над изображениями и их назначение.</w:t>
      </w:r>
    </w:p>
    <w:p w14:paraId="7A0BDA26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Сложение изображений для уменьшения влияния случайного шума. Оценка изменения отношения сигнал</w:t>
      </w:r>
      <w:r w:rsidRPr="0068194B">
        <w:t>/</w:t>
      </w:r>
      <w:r>
        <w:t>шум.</w:t>
      </w:r>
    </w:p>
    <w:p w14:paraId="33BCDE04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Вычитание изображений для удаления фона и для определения изменений в динамической сцене.</w:t>
      </w:r>
    </w:p>
    <w:p w14:paraId="6F9DFCD1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Умножение изображений при выделении элементов с помощью маски.</w:t>
      </w:r>
    </w:p>
    <w:p w14:paraId="1AF8D510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 xml:space="preserve">Деление изображений для снятия низкочастотной помехи.  </w:t>
      </w:r>
    </w:p>
    <w:p w14:paraId="57129975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 xml:space="preserve">Геометрические операции над изображениями. Интерполяция яркости при геометрических операциях поворота и масштабирования. </w:t>
      </w:r>
    </w:p>
    <w:p w14:paraId="7F9604C0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Морфологические преобразования изображений. Базовые операции дилатация и эрозия.</w:t>
      </w:r>
    </w:p>
    <w:p w14:paraId="3941457E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 xml:space="preserve">Составные морфологические операции замыкание и размыкание. </w:t>
      </w:r>
    </w:p>
    <w:p w14:paraId="1813C379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 xml:space="preserve">Применение морфологических операций для выделения границ, вычисления связных компонент и заполнения связных областей в изображении. </w:t>
      </w:r>
    </w:p>
    <w:p w14:paraId="493EC47C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 xml:space="preserve">Генерация признаков на основе линейных преобразований вектора и матрицы измерений. </w:t>
      </w:r>
      <w:r w:rsidRPr="009C4474">
        <w:t xml:space="preserve">Разложение  </w:t>
      </w:r>
      <w:r>
        <w:t>образа</w:t>
      </w:r>
      <w:r w:rsidRPr="009C4474">
        <w:t xml:space="preserve"> по базисным вектора</w:t>
      </w:r>
      <w:r>
        <w:t>м</w:t>
      </w:r>
      <w:r w:rsidRPr="009C4474">
        <w:t xml:space="preserve"> и базисны</w:t>
      </w:r>
      <w:r>
        <w:t>м</w:t>
      </w:r>
      <w:r w:rsidRPr="009C4474">
        <w:t xml:space="preserve"> матриц</w:t>
      </w:r>
      <w:r>
        <w:t xml:space="preserve">ам. </w:t>
      </w:r>
    </w:p>
    <w:p w14:paraId="0804A67C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lastRenderedPageBreak/>
        <w:t>Одномерное преобразование</w:t>
      </w:r>
      <w:r w:rsidRPr="009C4474">
        <w:t>Карунена-Лоева.</w:t>
      </w:r>
    </w:p>
    <w:p w14:paraId="3573A9EE" w14:textId="77777777" w:rsidR="00992BAF" w:rsidRPr="009C4474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 xml:space="preserve">Применение преобразования Карунена-Лоева для распознавания лиц. </w:t>
      </w:r>
    </w:p>
    <w:p w14:paraId="314AE2DB" w14:textId="77777777" w:rsidR="00992BAF" w:rsidRPr="00F34599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Одномерное д</w:t>
      </w:r>
      <w:r w:rsidRPr="009C4474">
        <w:t>искретное преобразование Фурье</w:t>
      </w:r>
      <w:r>
        <w:t>. Представление базисных векторов преобразования.</w:t>
      </w:r>
    </w:p>
    <w:p w14:paraId="20EDCBC5" w14:textId="77777777" w:rsidR="00992BAF" w:rsidRPr="009D612B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Применение д</w:t>
      </w:r>
      <w:r w:rsidRPr="009C4474">
        <w:t>искретно</w:t>
      </w:r>
      <w:r>
        <w:t xml:space="preserve">го </w:t>
      </w:r>
      <w:r w:rsidRPr="009C4474">
        <w:t>преобразовани</w:t>
      </w:r>
      <w:r>
        <w:t xml:space="preserve">я </w:t>
      </w:r>
      <w:r w:rsidRPr="009C4474">
        <w:t>Фурье</w:t>
      </w:r>
      <w:r>
        <w:t xml:space="preserve"> для сравнения речевых сигналов.</w:t>
      </w:r>
    </w:p>
    <w:p w14:paraId="5DAF00BB" w14:textId="77777777" w:rsidR="00992BAF" w:rsidRPr="00D45C96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 xml:space="preserve">Вейвлет-преобразование Хаара для изображений.  </w:t>
      </w:r>
    </w:p>
    <w:p w14:paraId="1DBC00AB" w14:textId="77777777" w:rsidR="00992BAF" w:rsidRPr="00473EF0" w:rsidRDefault="00992BAF" w:rsidP="00205A1A">
      <w:pPr>
        <w:numPr>
          <w:ilvl w:val="0"/>
          <w:numId w:val="35"/>
        </w:numPr>
        <w:spacing w:before="60"/>
        <w:ind w:left="1066" w:hanging="357"/>
      </w:pPr>
      <w:r w:rsidRPr="00D45C96">
        <w:t>Генерация признаков н</w:t>
      </w:r>
      <w:r>
        <w:t>а</w:t>
      </w:r>
      <w:r w:rsidRPr="00D45C96">
        <w:t xml:space="preserve"> основе</w:t>
      </w:r>
      <w:r>
        <w:t xml:space="preserve">вейвлет-преобразование Хаара.  </w:t>
      </w:r>
    </w:p>
    <w:p w14:paraId="507267D4" w14:textId="77777777" w:rsidR="00992BAF" w:rsidRPr="0002674E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Применение вейвлет-преобразования для классификации изображений радужной оболочки глаза.</w:t>
      </w:r>
    </w:p>
    <w:p w14:paraId="50060356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Генерация признаков формы объектов изображения на основе анализа границы: периметр, площадь, округлость, энергия изгиба.</w:t>
      </w:r>
    </w:p>
    <w:p w14:paraId="11BAD37C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Задача поиска и прослеживания границ в бинарном изображении. Метод симплексного прослеживания границы.</w:t>
      </w:r>
    </w:p>
    <w:p w14:paraId="474FFC56" w14:textId="77777777" w:rsidR="00992BAF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>Аппроксимация границы в бинарном изображении разделяющими многоугольниками минимального периметра.</w:t>
      </w:r>
    </w:p>
    <w:p w14:paraId="6290433C" w14:textId="77777777" w:rsidR="00992BAF" w:rsidRPr="0018062C" w:rsidRDefault="00992BAF" w:rsidP="00205A1A">
      <w:pPr>
        <w:numPr>
          <w:ilvl w:val="0"/>
          <w:numId w:val="35"/>
        </w:numPr>
        <w:spacing w:before="60"/>
        <w:ind w:left="1066" w:hanging="357"/>
      </w:pPr>
      <w:r w:rsidRPr="009C4474">
        <w:t xml:space="preserve">Дискретное преобразование Фурьедля </w:t>
      </w:r>
      <w:r>
        <w:t>границы объекта в бинарном изображении</w:t>
      </w:r>
      <w:r w:rsidRPr="009C4474">
        <w:t>.</w:t>
      </w:r>
    </w:p>
    <w:p w14:paraId="53704663" w14:textId="77777777" w:rsidR="00992BAF" w:rsidRPr="00013303" w:rsidRDefault="00992BAF" w:rsidP="00205A1A">
      <w:pPr>
        <w:numPr>
          <w:ilvl w:val="0"/>
          <w:numId w:val="35"/>
        </w:numPr>
        <w:spacing w:before="60"/>
        <w:ind w:left="1066" w:hanging="357"/>
      </w:pPr>
      <w:r>
        <w:t xml:space="preserve">Построение скелета бинарного изображения методом утончения (алгоритм Розенфельда). </w:t>
      </w:r>
    </w:p>
    <w:p w14:paraId="15492BE5" w14:textId="77777777" w:rsidR="00992BAF" w:rsidRPr="00D45C96" w:rsidRDefault="00992BAF" w:rsidP="00205A1A">
      <w:pPr>
        <w:numPr>
          <w:ilvl w:val="0"/>
          <w:numId w:val="35"/>
        </w:numPr>
        <w:spacing w:before="60"/>
        <w:ind w:left="1066" w:hanging="357"/>
      </w:pPr>
      <w:r w:rsidRPr="00D45C96">
        <w:t xml:space="preserve">Скелет фигуры.Генерация топологических и метрических признаков формы для изображений на основе скелета.  </w:t>
      </w:r>
    </w:p>
    <w:p w14:paraId="3325A132" w14:textId="77777777" w:rsidR="00C77EAE" w:rsidRDefault="00C77EAE" w:rsidP="00951364">
      <w:pPr>
        <w:spacing w:before="60"/>
      </w:pPr>
    </w:p>
    <w:p w14:paraId="45A5CD10" w14:textId="77777777" w:rsidR="00C77EAE" w:rsidRPr="00C648CC" w:rsidRDefault="00C77EAE" w:rsidP="00C77EAE">
      <w:pPr>
        <w:rPr>
          <w:b/>
          <w:i/>
        </w:rPr>
      </w:pPr>
      <w:r w:rsidRPr="00C648CC">
        <w:rPr>
          <w:b/>
          <w:i/>
        </w:rPr>
        <w:t>7.</w:t>
      </w:r>
      <w:r w:rsidR="00CD2D04" w:rsidRPr="00C648CC">
        <w:rPr>
          <w:b/>
          <w:i/>
        </w:rPr>
        <w:t>2</w:t>
      </w:r>
      <w:r w:rsidRPr="00C648CC">
        <w:rPr>
          <w:b/>
          <w:i/>
        </w:rPr>
        <w:t xml:space="preserve"> Примеры задач для устного экзамена </w:t>
      </w:r>
    </w:p>
    <w:p w14:paraId="04B8A6BF" w14:textId="77777777" w:rsidR="00C77EAE" w:rsidRPr="00FC4651" w:rsidRDefault="00C77EAE" w:rsidP="00205A1A">
      <w:pPr>
        <w:pStyle w:val="3"/>
        <w:ind w:left="2836" w:firstLine="708"/>
        <w:jc w:val="left"/>
        <w:rPr>
          <w:szCs w:val="20"/>
        </w:rPr>
      </w:pPr>
      <w:r w:rsidRPr="00FC4651">
        <w:rPr>
          <w:szCs w:val="20"/>
        </w:rPr>
        <w:t>Задача 1</w:t>
      </w:r>
    </w:p>
    <w:p w14:paraId="3AE1AF40" w14:textId="77777777" w:rsidR="00C77EAE" w:rsidRPr="00C77EAE" w:rsidRDefault="00C77EAE" w:rsidP="00205A1A">
      <w:pPr>
        <w:ind w:left="712"/>
      </w:pPr>
      <w:r w:rsidRPr="00C77EAE">
        <w:t xml:space="preserve">Даны полутоновые изображения (512×512, 256 градаций серого) совершенно разные, хотя их гистограммы идентичны. Предположим, что каждое изображение сглажено с помощью сглаживающей маски 3×3.  </w:t>
      </w:r>
    </w:p>
    <w:p w14:paraId="7F0CF71F" w14:textId="77777777" w:rsidR="00C77EAE" w:rsidRPr="00C77EAE" w:rsidRDefault="00C77EAE" w:rsidP="00205A1A">
      <w:pPr>
        <w:tabs>
          <w:tab w:val="num" w:pos="360"/>
        </w:tabs>
        <w:ind w:left="712"/>
      </w:pPr>
      <w:r w:rsidRPr="00C77EAE">
        <w:t>Сравните, как изменятся две гистограммы после сглаживания и нарисуйте эскизы обеих гистограмм.</w:t>
      </w:r>
    </w:p>
    <w:p w14:paraId="2F716E67" w14:textId="77777777" w:rsidR="00C77EAE" w:rsidRPr="00C77EAE" w:rsidRDefault="00C77EAE" w:rsidP="00205A1A">
      <w:pPr>
        <w:tabs>
          <w:tab w:val="num" w:pos="360"/>
        </w:tabs>
        <w:ind w:left="712"/>
        <w:rPr>
          <w:rFonts w:ascii="Courier New" w:hAnsi="Courier New" w:cs="Courier New"/>
        </w:rPr>
      </w:pPr>
      <w:r w:rsidRPr="00C77EAE">
        <w:rPr>
          <w:rFonts w:ascii="Courier New" w:hAnsi="Courier New" w:cs="Courier New"/>
        </w:rPr>
        <w:t>а) 1 и 3;</w:t>
      </w:r>
      <w:r w:rsidRPr="00C77EAE">
        <w:rPr>
          <w:rFonts w:ascii="Courier New" w:hAnsi="Courier New" w:cs="Courier New"/>
        </w:rPr>
        <w:tab/>
      </w:r>
      <w:r w:rsidRPr="00C77EAE">
        <w:rPr>
          <w:rFonts w:ascii="Courier New" w:hAnsi="Courier New" w:cs="Courier New"/>
        </w:rPr>
        <w:tab/>
        <w:t>б) 1 и 4;</w:t>
      </w:r>
      <w:r w:rsidRPr="00C77EAE">
        <w:rPr>
          <w:rFonts w:ascii="Courier New" w:hAnsi="Courier New" w:cs="Courier New"/>
        </w:rPr>
        <w:tab/>
      </w:r>
      <w:r w:rsidRPr="00C77EAE">
        <w:rPr>
          <w:rFonts w:ascii="Courier New" w:hAnsi="Courier New" w:cs="Courier New"/>
        </w:rPr>
        <w:tab/>
        <w:t>в) 2 и 3;</w:t>
      </w:r>
      <w:r w:rsidRPr="00C77EAE">
        <w:rPr>
          <w:rFonts w:ascii="Courier New" w:hAnsi="Courier New" w:cs="Courier New"/>
        </w:rPr>
        <w:tab/>
      </w:r>
      <w:r w:rsidRPr="00C77EAE">
        <w:rPr>
          <w:rFonts w:ascii="Courier New" w:hAnsi="Courier New" w:cs="Courier New"/>
        </w:rPr>
        <w:tab/>
        <w:t>г) 2 и 4.</w:t>
      </w:r>
    </w:p>
    <w:p w14:paraId="2DA52EED" w14:textId="77777777" w:rsidR="00C77EAE" w:rsidRPr="00C77EAE" w:rsidRDefault="00E1698D" w:rsidP="00205A1A">
      <w:pPr>
        <w:tabs>
          <w:tab w:val="num" w:pos="360"/>
        </w:tabs>
        <w:ind w:left="712"/>
        <w:rPr>
          <w:rFonts w:ascii="Courier New" w:hAnsi="Courier New" w:cs="Courier New"/>
        </w:rPr>
      </w:pPr>
      <w:r>
        <w:rPr>
          <w:noProof/>
        </w:rPr>
        <w:lastRenderedPageBreak/>
        <w:pict w14:anchorId="0BE3B9A3">
          <v:group id="_x0000_s1331" editas="canvas" style="position:absolute;left:0;text-align:left;margin-left:3.55pt;margin-top:122.85pt;width:472.5pt;height:126pt;z-index:251656704;mso-position-vertical-relative:page" coordorigin="1341,9172" coordsize="9450,252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332" type="#_x0000_t75" style="position:absolute;left:1341;top:9172;width:9450;height:2520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33" type="#_x0000_t202" style="position:absolute;left:2601;top:11152;width:720;height:540" filled="f" stroked="f">
              <v:textbox style="mso-next-textbox:#_x0000_s1333">
                <w:txbxContent>
                  <w:p w14:paraId="25053DA6" w14:textId="77777777" w:rsidR="00C77EAE" w:rsidRDefault="00C77EAE" w:rsidP="00C77EAE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(1)</w:t>
                    </w:r>
                  </w:p>
                </w:txbxContent>
              </v:textbox>
            </v:shape>
            <v:shape id="_x0000_s1334" type="#_x0000_t202" style="position:absolute;left:4581;top:11152;width:720;height:540" filled="f" stroked="f">
              <v:textbox style="mso-next-textbox:#_x0000_s1334">
                <w:txbxContent>
                  <w:p w14:paraId="01DC8763" w14:textId="77777777" w:rsidR="00C77EAE" w:rsidRDefault="00C77EAE" w:rsidP="00C77EAE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(2)</w:t>
                    </w:r>
                  </w:p>
                </w:txbxContent>
              </v:textbox>
            </v:shape>
            <v:shape id="_x0000_s1335" type="#_x0000_t202" style="position:absolute;left:6741;top:11152;width:720;height:540" filled="f" stroked="f">
              <v:textbox style="mso-next-textbox:#_x0000_s1335">
                <w:txbxContent>
                  <w:p w14:paraId="093CE51E" w14:textId="77777777" w:rsidR="00C77EAE" w:rsidRDefault="00C77EAE" w:rsidP="00C77EAE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(3)</w:t>
                    </w:r>
                  </w:p>
                </w:txbxContent>
              </v:textbox>
            </v:shape>
            <v:shape id="_x0000_s1336" type="#_x0000_t202" style="position:absolute;left:9081;top:11152;width:720;height:540" filled="f" stroked="f">
              <v:textbox style="mso-next-textbox:#_x0000_s1336">
                <w:txbxContent>
                  <w:p w14:paraId="0E229584" w14:textId="77777777" w:rsidR="00C77EAE" w:rsidRDefault="00C77EAE" w:rsidP="00C77EAE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(4)</w:t>
                    </w:r>
                  </w:p>
                </w:txbxContent>
              </v:textbox>
            </v:shape>
            <w10:wrap type="topAndBottom" anchory="page"/>
          </v:group>
        </w:pict>
      </w:r>
    </w:p>
    <w:p w14:paraId="3505F4D8" w14:textId="77777777" w:rsidR="00C77EAE" w:rsidRPr="00C77EAE" w:rsidRDefault="00E1698D" w:rsidP="00205A1A">
      <w:pPr>
        <w:pStyle w:val="3"/>
        <w:ind w:left="2836" w:firstLine="708"/>
        <w:jc w:val="left"/>
        <w:rPr>
          <w:szCs w:val="20"/>
        </w:rPr>
      </w:pPr>
      <w:r>
        <w:rPr>
          <w:noProof/>
          <w:szCs w:val="20"/>
        </w:rPr>
        <w:pict w14:anchorId="3A5546EE">
          <v:group id="_x0000_s1389" style="position:absolute;left:0;text-align:left;margin-left:28.1pt;margin-top:.4pt;width:428.05pt;height:102.05pt;z-index:251657728" coordorigin="371,3294" coordsize="10690,2548">
            <o:lock v:ext="edit" aspectratio="t"/>
            <v:group id="_x0000_s1390" style="position:absolute;left:3121;top:3294;width:2540;height:2540" coordorigin="2421,3294" coordsize="2540,2540">
              <o:lock v:ext="edit" aspectratio="t"/>
              <v:rect id="_x0000_s1391" style="position:absolute;left:2421;top:3294;width:2540;height:2540" fillcolor="silver" strokecolor="silver">
                <o:lock v:ext="edit" aspectratio="t"/>
              </v:rect>
              <v:group id="_x0000_s1392" style="position:absolute;left:2421;top:3294;width:2540;height:2540" coordorigin="2421,3294" coordsize="2462,2446">
                <o:lock v:ext="edit" aspectratio="t"/>
                <v:rect id="_x0000_s1393" style="position:absolute;left:2421;top:4525;width:1223;height:1215" fillcolor="gray" strokecolor="gray">
                  <o:lock v:ext="edit" aspectratio="t"/>
                </v:rect>
                <v:rect id="_x0000_s1394" style="position:absolute;left:3660;top:3294;width:1223;height:1215" fillcolor="gray" strokecolor="gray">
                  <o:lock v:ext="edit" aspectratio="t"/>
                </v:rect>
              </v:group>
            </v:group>
            <v:group id="_x0000_s1395" style="position:absolute;left:8521;top:3294;width:2540;height:2541" coordorigin="5580,3267" coordsize="2540,2541">
              <o:lock v:ext="edit" aspectratio="t"/>
              <v:rect id="_x0000_s1396" style="position:absolute;left:5580;top:3267;width:2540;height:2540" fillcolor="silver" strokecolor="silver">
                <o:lock v:ext="edit" aspectratio="t"/>
              </v:rect>
              <v:group id="_x0000_s1397" style="position:absolute;left:5580;top:3267;width:2537;height:1261" coordorigin="5580,3267" coordsize="2537,1261">
                <o:lock v:ext="edit" aspectratio="t"/>
                <v:group id="_x0000_s1398" style="position:absolute;left:5580;top:3267;width:1260;height:1261" coordorigin="5580,3267" coordsize="1260,1261">
                  <o:lock v:ext="edit" aspectratio="t"/>
                  <v:rect id="_x0000_s1399" style="position:absolute;left:5580;top:4224;width:306;height:304" fillcolor="gray" strokecolor="gray">
                    <o:lock v:ext="edit" aspectratio="t"/>
                  </v:rect>
                  <v:rect id="_x0000_s1400" style="position:absolute;left:5898;top:3903;width:306;height:304" fillcolor="gray" strokecolor="gray">
                    <o:lock v:ext="edit" aspectratio="t"/>
                  </v:rect>
                  <v:rect id="_x0000_s1401" style="position:absolute;left:6216;top:4224;width:306;height:304" fillcolor="gray" strokecolor="gray">
                    <o:lock v:ext="edit" aspectratio="t"/>
                  </v:rect>
                  <v:rect id="_x0000_s1402" style="position:absolute;left:6534;top:3903;width:306;height:304" fillcolor="gray" strokecolor="gray">
                    <o:lock v:ext="edit" aspectratio="t"/>
                  </v:rect>
                  <v:rect id="_x0000_s1403" style="position:absolute;left:5580;top:3585;width:306;height:304" fillcolor="gray" strokecolor="gray">
                    <o:lock v:ext="edit" aspectratio="t"/>
                  </v:rect>
                  <v:rect id="_x0000_s1404" style="position:absolute;left:5898;top:3267;width:306;height:304" fillcolor="gray" strokecolor="gray">
                    <o:lock v:ext="edit" aspectratio="t"/>
                  </v:rect>
                  <v:rect id="_x0000_s1405" style="position:absolute;left:6216;top:3588;width:306;height:304" fillcolor="gray" strokecolor="gray">
                    <o:lock v:ext="edit" aspectratio="t"/>
                  </v:rect>
                  <v:rect id="_x0000_s1406" style="position:absolute;left:6534;top:3267;width:306;height:304" fillcolor="gray" strokecolor="gray">
                    <o:lock v:ext="edit" aspectratio="t"/>
                  </v:rect>
                </v:group>
                <v:group id="_x0000_s1407" style="position:absolute;left:6857;top:3267;width:1260;height:1261" coordorigin="5580,3267" coordsize="1260,1261">
                  <o:lock v:ext="edit" aspectratio="t"/>
                  <v:rect id="_x0000_s1408" style="position:absolute;left:5580;top:4224;width:306;height:304" fillcolor="gray" strokecolor="gray">
                    <o:lock v:ext="edit" aspectratio="t"/>
                  </v:rect>
                  <v:rect id="_x0000_s1409" style="position:absolute;left:5898;top:3903;width:306;height:304" fillcolor="gray" strokecolor="gray">
                    <o:lock v:ext="edit" aspectratio="t"/>
                  </v:rect>
                  <v:rect id="_x0000_s1410" style="position:absolute;left:6216;top:4224;width:306;height:304" fillcolor="gray" strokecolor="gray">
                    <o:lock v:ext="edit" aspectratio="t"/>
                  </v:rect>
                  <v:rect id="_x0000_s1411" style="position:absolute;left:6534;top:3903;width:306;height:304" fillcolor="gray" strokecolor="gray">
                    <o:lock v:ext="edit" aspectratio="t"/>
                  </v:rect>
                  <v:rect id="_x0000_s1412" style="position:absolute;left:5580;top:3585;width:306;height:304" fillcolor="gray" strokecolor="gray">
                    <o:lock v:ext="edit" aspectratio="t"/>
                  </v:rect>
                  <v:rect id="_x0000_s1413" style="position:absolute;left:5898;top:3267;width:306;height:304" fillcolor="gray" strokecolor="gray">
                    <o:lock v:ext="edit" aspectratio="t"/>
                  </v:rect>
                  <v:rect id="_x0000_s1414" style="position:absolute;left:6216;top:3588;width:306;height:304" fillcolor="gray" strokecolor="gray">
                    <o:lock v:ext="edit" aspectratio="t"/>
                  </v:rect>
                  <v:rect id="_x0000_s1415" style="position:absolute;left:6534;top:3267;width:306;height:304" fillcolor="gray" strokecolor="gray">
                    <o:lock v:ext="edit" aspectratio="t"/>
                  </v:rect>
                </v:group>
              </v:group>
              <v:group id="_x0000_s1416" style="position:absolute;left:5580;top:4547;width:2537;height:1261" coordorigin="5580,3267" coordsize="2537,1261">
                <o:lock v:ext="edit" aspectratio="t"/>
                <v:group id="_x0000_s1417" style="position:absolute;left:5580;top:3267;width:1260;height:1261" coordorigin="5580,3267" coordsize="1260,1261">
                  <o:lock v:ext="edit" aspectratio="t"/>
                  <v:rect id="_x0000_s1418" style="position:absolute;left:5580;top:4224;width:306;height:304" fillcolor="gray" strokecolor="gray">
                    <o:lock v:ext="edit" aspectratio="t"/>
                  </v:rect>
                  <v:rect id="_x0000_s1419" style="position:absolute;left:5898;top:3903;width:306;height:304" fillcolor="gray" strokecolor="gray">
                    <o:lock v:ext="edit" aspectratio="t"/>
                  </v:rect>
                  <v:rect id="_x0000_s1420" style="position:absolute;left:6216;top:4224;width:306;height:304" fillcolor="gray" strokecolor="gray">
                    <o:lock v:ext="edit" aspectratio="t"/>
                  </v:rect>
                  <v:rect id="_x0000_s1421" style="position:absolute;left:6534;top:3903;width:306;height:304" fillcolor="gray" strokecolor="gray">
                    <o:lock v:ext="edit" aspectratio="t"/>
                  </v:rect>
                  <v:rect id="_x0000_s1422" style="position:absolute;left:5580;top:3585;width:306;height:304" fillcolor="gray" strokecolor="gray">
                    <o:lock v:ext="edit" aspectratio="t"/>
                  </v:rect>
                  <v:rect id="_x0000_s1423" style="position:absolute;left:5898;top:3267;width:306;height:304" fillcolor="gray" strokecolor="gray">
                    <o:lock v:ext="edit" aspectratio="t"/>
                  </v:rect>
                  <v:rect id="_x0000_s1424" style="position:absolute;left:6216;top:3588;width:306;height:304" fillcolor="gray" strokecolor="gray">
                    <o:lock v:ext="edit" aspectratio="t"/>
                  </v:rect>
                  <v:rect id="_x0000_s1425" style="position:absolute;left:6534;top:3267;width:306;height:304" fillcolor="gray" strokecolor="gray">
                    <o:lock v:ext="edit" aspectratio="t"/>
                  </v:rect>
                </v:group>
                <v:group id="_x0000_s1426" style="position:absolute;left:6857;top:3267;width:1260;height:1261" coordorigin="5580,3267" coordsize="1260,1261">
                  <o:lock v:ext="edit" aspectratio="t"/>
                  <v:rect id="_x0000_s1427" style="position:absolute;left:5580;top:4224;width:306;height:304" fillcolor="gray" strokecolor="gray">
                    <o:lock v:ext="edit" aspectratio="t"/>
                  </v:rect>
                  <v:rect id="_x0000_s1428" style="position:absolute;left:5898;top:3903;width:306;height:304" fillcolor="gray" strokecolor="gray">
                    <o:lock v:ext="edit" aspectratio="t"/>
                  </v:rect>
                  <v:rect id="_x0000_s1429" style="position:absolute;left:6216;top:4224;width:306;height:304" fillcolor="gray" strokecolor="gray">
                    <o:lock v:ext="edit" aspectratio="t"/>
                  </v:rect>
                  <v:rect id="_x0000_s1430" style="position:absolute;left:6534;top:3903;width:306;height:304" fillcolor="gray" strokecolor="gray">
                    <o:lock v:ext="edit" aspectratio="t"/>
                  </v:rect>
                  <v:rect id="_x0000_s1431" style="position:absolute;left:5580;top:3585;width:306;height:304" fillcolor="gray" strokecolor="gray">
                    <o:lock v:ext="edit" aspectratio="t"/>
                  </v:rect>
                  <v:rect id="_x0000_s1432" style="position:absolute;left:5898;top:3267;width:306;height:304" fillcolor="gray" strokecolor="gray">
                    <o:lock v:ext="edit" aspectratio="t"/>
                  </v:rect>
                  <v:rect id="_x0000_s1433" style="position:absolute;left:6216;top:3588;width:306;height:304" fillcolor="gray" strokecolor="gray">
                    <o:lock v:ext="edit" aspectratio="t"/>
                  </v:rect>
                  <v:rect id="_x0000_s1434" style="position:absolute;left:6534;top:3267;width:306;height:304" fillcolor="gray" strokecolor="gray">
                    <o:lock v:ext="edit" aspectratio="t"/>
                  </v:rect>
                </v:group>
              </v:group>
            </v:group>
            <v:group id="_x0000_s1435" style="position:absolute;left:5821;top:3294;width:2544;height:2548" coordorigin="5580,3283" coordsize="2544,2548">
              <o:lock v:ext="edit" aspectratio="t"/>
              <v:rect id="_x0000_s1436" style="position:absolute;left:5580;top:3283;width:2540;height:2540" fillcolor="silver" strokecolor="silver">
                <o:lock v:ext="edit" aspectratio="t"/>
              </v:rect>
              <v:group id="_x0000_s1437" style="position:absolute;left:5580;top:3284;width:2544;height:1275" coordorigin="5580,3284" coordsize="2544,1275">
                <o:lock v:ext="edit" aspectratio="t"/>
                <v:group id="_x0000_s1438" style="position:absolute;left:5580;top:3284;width:1270;height:1270" coordorigin="5580,3284" coordsize="1283,1283">
                  <o:lock v:ext="edit" aspectratio="t"/>
                  <v:rect id="_x0000_s1439" style="position:absolute;left:5580;top:3932;width:635;height:635" fillcolor="gray" strokecolor="gray">
                    <o:lock v:ext="edit" aspectratio="t"/>
                  </v:rect>
                  <v:rect id="_x0000_s1440" style="position:absolute;left:6228;top:3284;width:635;height:635" fillcolor="gray" strokecolor="gray">
                    <o:lock v:ext="edit" aspectratio="t"/>
                  </v:rect>
                </v:group>
                <v:group id="_x0000_s1441" style="position:absolute;left:6854;top:3289;width:1270;height:1270" coordorigin="5580,3284" coordsize="1283,1283">
                  <o:lock v:ext="edit" aspectratio="t"/>
                  <v:rect id="_x0000_s1442" style="position:absolute;left:5580;top:3932;width:635;height:635" fillcolor="gray" strokecolor="gray">
                    <o:lock v:ext="edit" aspectratio="t"/>
                  </v:rect>
                  <v:rect id="_x0000_s1443" style="position:absolute;left:6228;top:3284;width:635;height:635" fillcolor="gray" strokecolor="gray">
                    <o:lock v:ext="edit" aspectratio="t"/>
                  </v:rect>
                </v:group>
              </v:group>
              <v:group id="_x0000_s1444" style="position:absolute;left:5580;top:4556;width:2544;height:1275" coordorigin="5580,3284" coordsize="2544,1275">
                <o:lock v:ext="edit" aspectratio="t"/>
                <v:group id="_x0000_s1445" style="position:absolute;left:5580;top:3284;width:1270;height:1270" coordorigin="5580,3284" coordsize="1283,1283">
                  <o:lock v:ext="edit" aspectratio="t"/>
                  <v:rect id="_x0000_s1446" style="position:absolute;left:5580;top:3932;width:635;height:635" fillcolor="gray" strokecolor="gray">
                    <o:lock v:ext="edit" aspectratio="t"/>
                  </v:rect>
                  <v:rect id="_x0000_s1447" style="position:absolute;left:6228;top:3284;width:635;height:635" fillcolor="gray" strokecolor="gray">
                    <o:lock v:ext="edit" aspectratio="t"/>
                  </v:rect>
                </v:group>
                <v:group id="_x0000_s1448" style="position:absolute;left:6854;top:3289;width:1270;height:1270" coordorigin="5580,3284" coordsize="1283,1283">
                  <o:lock v:ext="edit" aspectratio="t"/>
                  <v:rect id="_x0000_s1449" style="position:absolute;left:5580;top:3932;width:635;height:635" fillcolor="gray" strokecolor="gray">
                    <o:lock v:ext="edit" aspectratio="t"/>
                  </v:rect>
                  <v:rect id="_x0000_s1450" style="position:absolute;left:6228;top:3284;width:635;height:635" fillcolor="gray" strokecolor="gray">
                    <o:lock v:ext="edit" aspectratio="t"/>
                  </v:rect>
                </v:group>
              </v:group>
            </v:group>
            <v:group id="_x0000_s1451" style="position:absolute;left:371;top:3294;width:2551;height:2539" coordorigin="2991,10072" coordsize="3644,3628">
              <o:lock v:ext="edit" aspectratio="t"/>
              <v:rect id="_x0000_s1452" style="position:absolute;left:2991;top:10072;width:3628;height:3628" fillcolor="silver" strokecolor="silver">
                <o:lock v:ext="edit" aspectratio="t"/>
              </v:rect>
              <v:rect id="_x0000_s1453" style="position:absolute;left:4821;top:10072;width:1814;height:3628" fillcolor="gray" strokecolor="silver">
                <o:lock v:ext="edit" aspectratio="t"/>
              </v:rect>
            </v:group>
            <w10:wrap type="topAndBottom"/>
          </v:group>
        </w:pict>
      </w:r>
      <w:r w:rsidR="00C77EAE" w:rsidRPr="00C77EAE">
        <w:rPr>
          <w:szCs w:val="20"/>
        </w:rPr>
        <w:t xml:space="preserve">Задача </w:t>
      </w:r>
      <w:r w:rsidR="00C77EAE" w:rsidRPr="00C77EAE">
        <w:t xml:space="preserve">2 </w:t>
      </w:r>
    </w:p>
    <w:p w14:paraId="408EC588" w14:textId="77777777" w:rsidR="00C77EAE" w:rsidRPr="00C77EAE" w:rsidRDefault="00C77EAE" w:rsidP="00205A1A">
      <w:pPr>
        <w:ind w:left="712"/>
      </w:pPr>
      <w:r w:rsidRPr="00C77EAE">
        <w:t>В апертуре преобразования 3</w:t>
      </w:r>
      <w:r w:rsidRPr="00C77EAE">
        <w:sym w:font="Symbol" w:char="F0B4"/>
      </w:r>
      <w:r w:rsidRPr="00C77EAE">
        <w:t>3 наблюдаются следующие значения пикселов:</w:t>
      </w:r>
    </w:p>
    <w:p w14:paraId="403CBBB0" w14:textId="77777777" w:rsidR="00C77EAE" w:rsidRPr="00C77EAE" w:rsidRDefault="00C77EAE" w:rsidP="00205A1A">
      <w:pPr>
        <w:ind w:left="712" w:firstLine="708"/>
        <w:rPr>
          <w:rFonts w:ascii="Courier New" w:hAnsi="Courier New" w:cs="Courier New"/>
        </w:rPr>
      </w:pPr>
      <w:r w:rsidRPr="00C77EAE">
        <w:rPr>
          <w:rFonts w:ascii="Courier New" w:hAnsi="Courier New" w:cs="Courier New"/>
        </w:rPr>
        <w:t>а)</w:t>
      </w:r>
      <w:r w:rsidRPr="00C77EAE">
        <w:rPr>
          <w:rFonts w:ascii="Courier New" w:hAnsi="Courier New" w:cs="Courier New"/>
          <w:position w:val="-50"/>
        </w:rPr>
        <w:object w:dxaOrig="1200" w:dyaOrig="1120" w14:anchorId="748EF272">
          <v:shape id="_x0000_i1025" type="#_x0000_t75" style="width:60pt;height:56.25pt" o:ole="">
            <v:imagedata r:id="rId10" o:title=""/>
          </v:shape>
          <o:OLEObject Type="Embed" ProgID="Equation.DSMT4" ShapeID="_x0000_i1025" DrawAspect="Content" ObjectID="_1764239716" r:id="rId11"/>
        </w:object>
      </w:r>
      <w:r w:rsidRPr="00C77EAE">
        <w:rPr>
          <w:rFonts w:ascii="Courier New" w:hAnsi="Courier New" w:cs="Courier New"/>
        </w:rPr>
        <w:tab/>
        <w:t>б)</w:t>
      </w:r>
      <w:r w:rsidRPr="00C77EAE">
        <w:rPr>
          <w:rFonts w:ascii="Courier New" w:hAnsi="Courier New" w:cs="Courier New"/>
          <w:position w:val="-50"/>
        </w:rPr>
        <w:object w:dxaOrig="1380" w:dyaOrig="1120" w14:anchorId="2AF80563">
          <v:shape id="_x0000_i1026" type="#_x0000_t75" style="width:69pt;height:56.25pt" o:ole="">
            <v:imagedata r:id="rId12" o:title=""/>
          </v:shape>
          <o:OLEObject Type="Embed" ProgID="Equation.DSMT4" ShapeID="_x0000_i1026" DrawAspect="Content" ObjectID="_1764239717" r:id="rId13"/>
        </w:object>
      </w:r>
      <w:r w:rsidRPr="00C77EAE">
        <w:rPr>
          <w:rFonts w:ascii="Courier New" w:hAnsi="Courier New" w:cs="Courier New"/>
        </w:rPr>
        <w:tab/>
        <w:t>в)</w:t>
      </w:r>
      <w:r w:rsidRPr="00C77EAE">
        <w:rPr>
          <w:rFonts w:ascii="Courier New" w:hAnsi="Courier New" w:cs="Courier New"/>
          <w:position w:val="-50"/>
        </w:rPr>
        <w:object w:dxaOrig="1200" w:dyaOrig="1120" w14:anchorId="07F3781E">
          <v:shape id="_x0000_i1027" type="#_x0000_t75" style="width:60pt;height:56.25pt" o:ole="">
            <v:imagedata r:id="rId14" o:title=""/>
          </v:shape>
          <o:OLEObject Type="Embed" ProgID="Equation.DSMT4" ShapeID="_x0000_i1027" DrawAspect="Content" ObjectID="_1764239718" r:id="rId15"/>
        </w:object>
      </w:r>
      <w:r w:rsidRPr="00C77EAE">
        <w:rPr>
          <w:rFonts w:ascii="Courier New" w:hAnsi="Courier New" w:cs="Courier New"/>
        </w:rPr>
        <w:tab/>
        <w:t>г)</w:t>
      </w:r>
      <w:r w:rsidRPr="00C77EAE">
        <w:rPr>
          <w:rFonts w:ascii="Courier New" w:hAnsi="Courier New" w:cs="Courier New"/>
          <w:position w:val="-50"/>
        </w:rPr>
        <w:object w:dxaOrig="1280" w:dyaOrig="1120" w14:anchorId="2253BF83">
          <v:shape id="_x0000_i1028" type="#_x0000_t75" style="width:64.5pt;height:56.25pt" o:ole="">
            <v:imagedata r:id="rId16" o:title=""/>
          </v:shape>
          <o:OLEObject Type="Embed" ProgID="Equation.DSMT4" ShapeID="_x0000_i1028" DrawAspect="Content" ObjectID="_1764239719" r:id="rId17"/>
        </w:object>
      </w:r>
      <w:r w:rsidRPr="00C77EAE">
        <w:rPr>
          <w:rFonts w:ascii="Courier New" w:hAnsi="Courier New" w:cs="Courier New"/>
        </w:rPr>
        <w:t xml:space="preserve">. </w:t>
      </w:r>
    </w:p>
    <w:p w14:paraId="74F91B23" w14:textId="77777777" w:rsidR="00C77EAE" w:rsidRPr="00C77EAE" w:rsidRDefault="00C77EAE" w:rsidP="00205A1A">
      <w:pPr>
        <w:ind w:left="712"/>
      </w:pPr>
      <w:r w:rsidRPr="00C77EAE">
        <w:t>Каково будет выходное значение для преобразований:</w:t>
      </w:r>
    </w:p>
    <w:p w14:paraId="13930381" w14:textId="77777777" w:rsidR="00C77EAE" w:rsidRPr="00C77EAE" w:rsidRDefault="00C77EAE" w:rsidP="00205A1A">
      <w:pPr>
        <w:ind w:left="712"/>
      </w:pPr>
      <w:r w:rsidRPr="00C77EAE">
        <w:t>- медианная фильтрация;</w:t>
      </w:r>
    </w:p>
    <w:p w14:paraId="09FA3406" w14:textId="77777777" w:rsidR="00C77EAE" w:rsidRPr="00C77EAE" w:rsidRDefault="00C77EAE" w:rsidP="00205A1A">
      <w:pPr>
        <w:ind w:left="712"/>
      </w:pPr>
      <w:r w:rsidRPr="00C77EAE">
        <w:t>- оператор Лапласа;</w:t>
      </w:r>
    </w:p>
    <w:p w14:paraId="5EAA7A95" w14:textId="77777777" w:rsidR="00C77EAE" w:rsidRPr="00C77EAE" w:rsidRDefault="00C77EAE" w:rsidP="00205A1A">
      <w:pPr>
        <w:ind w:left="712"/>
      </w:pPr>
      <w:r w:rsidRPr="00C77EAE">
        <w:t>- оператор Собеля.</w:t>
      </w:r>
    </w:p>
    <w:p w14:paraId="4D2D8D01" w14:textId="77777777" w:rsidR="00C77EAE" w:rsidRPr="00C77EAE" w:rsidRDefault="00C77EAE" w:rsidP="00205A1A">
      <w:pPr>
        <w:pStyle w:val="3"/>
        <w:ind w:left="2836" w:firstLine="708"/>
        <w:jc w:val="left"/>
        <w:rPr>
          <w:szCs w:val="20"/>
        </w:rPr>
      </w:pPr>
      <w:r w:rsidRPr="00C77EAE">
        <w:rPr>
          <w:szCs w:val="20"/>
        </w:rPr>
        <w:t xml:space="preserve">Задача </w:t>
      </w:r>
      <w:r w:rsidRPr="00C77EAE">
        <w:t xml:space="preserve">3 </w:t>
      </w:r>
    </w:p>
    <w:p w14:paraId="67874843" w14:textId="77777777" w:rsidR="00C77EAE" w:rsidRPr="00C77EAE" w:rsidRDefault="00C77EAE" w:rsidP="00205A1A">
      <w:pPr>
        <w:ind w:left="712"/>
      </w:pPr>
      <w:r w:rsidRPr="00C77EAE">
        <w:t>Пусть A – множество, показанное на рисунке тёмным цветом, а рядом изображены четыре вида примитивов (чёрными точками обозначены их начала координат – «центры»). Изобразите результаты выполнения следующих морфологических операций</w:t>
      </w:r>
    </w:p>
    <w:p w14:paraId="4BEC1791" w14:textId="77777777" w:rsidR="00C77EAE" w:rsidRPr="00C77EAE" w:rsidRDefault="00C77EAE" w:rsidP="00205A1A">
      <w:pPr>
        <w:ind w:left="1252" w:hanging="360"/>
        <w:rPr>
          <w:sz w:val="32"/>
          <w:szCs w:val="32"/>
        </w:rPr>
      </w:pPr>
      <w:r w:rsidRPr="00C77EAE">
        <w:t xml:space="preserve">а) </w:t>
      </w:r>
      <w:r w:rsidRPr="00C77EAE">
        <w:tab/>
      </w:r>
      <w:r w:rsidRPr="00C77EAE">
        <w:rPr>
          <w:sz w:val="32"/>
          <w:szCs w:val="32"/>
        </w:rPr>
        <w:t>(</w:t>
      </w:r>
      <w:r w:rsidRPr="00C77EAE">
        <w:rPr>
          <w:sz w:val="32"/>
          <w:szCs w:val="32"/>
          <w:lang w:val="en-US"/>
        </w:rPr>
        <w:t>A</w:t>
      </w:r>
      <w:r w:rsidRPr="00C77EAE">
        <w:rPr>
          <w:noProof/>
          <w:sz w:val="32"/>
          <w:szCs w:val="32"/>
        </w:rPr>
        <w:drawing>
          <wp:inline distT="0" distB="0" distL="0" distR="0" wp14:anchorId="01E6C94E" wp14:editId="0DC5581B">
            <wp:extent cx="133350" cy="13335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EAE">
        <w:rPr>
          <w:sz w:val="32"/>
          <w:szCs w:val="32"/>
          <w:lang w:val="en-US"/>
        </w:rPr>
        <w:t>B</w:t>
      </w:r>
      <w:r w:rsidRPr="00C77EAE">
        <w:rPr>
          <w:sz w:val="32"/>
          <w:szCs w:val="32"/>
          <w:vertAlign w:val="superscript"/>
        </w:rPr>
        <w:t>4</w:t>
      </w:r>
      <w:r w:rsidRPr="00C77EAE">
        <w:rPr>
          <w:sz w:val="32"/>
          <w:szCs w:val="32"/>
        </w:rPr>
        <w:t>)</w:t>
      </w:r>
      <w:r w:rsidRPr="00C77EAE">
        <w:rPr>
          <w:noProof/>
          <w:sz w:val="32"/>
          <w:szCs w:val="32"/>
        </w:rPr>
        <w:drawing>
          <wp:inline distT="0" distB="0" distL="0" distR="0" wp14:anchorId="66D1C213" wp14:editId="180F4193">
            <wp:extent cx="168910" cy="14224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EAE">
        <w:rPr>
          <w:sz w:val="32"/>
          <w:szCs w:val="32"/>
          <w:lang w:val="en-US"/>
        </w:rPr>
        <w:t>B</w:t>
      </w:r>
      <w:r w:rsidRPr="00C77EAE">
        <w:rPr>
          <w:sz w:val="32"/>
          <w:szCs w:val="32"/>
          <w:vertAlign w:val="superscript"/>
        </w:rPr>
        <w:t>2</w:t>
      </w:r>
    </w:p>
    <w:p w14:paraId="3B50FEBA" w14:textId="77777777" w:rsidR="00C77EAE" w:rsidRPr="00C77EAE" w:rsidRDefault="00C77EAE" w:rsidP="00205A1A">
      <w:pPr>
        <w:ind w:left="1252" w:hanging="360"/>
        <w:rPr>
          <w:sz w:val="32"/>
          <w:szCs w:val="32"/>
          <w:vertAlign w:val="superscript"/>
        </w:rPr>
      </w:pPr>
      <w:r w:rsidRPr="00C77EAE">
        <w:t xml:space="preserve">б) </w:t>
      </w:r>
      <w:r w:rsidRPr="00C77EAE">
        <w:tab/>
      </w:r>
      <w:r w:rsidRPr="00C77EAE">
        <w:rPr>
          <w:sz w:val="32"/>
          <w:szCs w:val="32"/>
        </w:rPr>
        <w:t>(</w:t>
      </w:r>
      <w:r w:rsidRPr="00C77EAE">
        <w:rPr>
          <w:sz w:val="32"/>
          <w:szCs w:val="32"/>
          <w:lang w:val="en-US"/>
        </w:rPr>
        <w:t>A</w:t>
      </w:r>
      <w:r w:rsidRPr="00C77EAE">
        <w:rPr>
          <w:noProof/>
          <w:sz w:val="32"/>
          <w:szCs w:val="32"/>
        </w:rPr>
        <w:drawing>
          <wp:inline distT="0" distB="0" distL="0" distR="0" wp14:anchorId="1C5362BF" wp14:editId="45FFF1A8">
            <wp:extent cx="133350" cy="13335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EAE">
        <w:rPr>
          <w:sz w:val="32"/>
          <w:szCs w:val="32"/>
          <w:lang w:val="en-US"/>
        </w:rPr>
        <w:t>B</w:t>
      </w:r>
      <w:r w:rsidRPr="00C77EAE">
        <w:rPr>
          <w:sz w:val="32"/>
          <w:szCs w:val="32"/>
          <w:vertAlign w:val="superscript"/>
        </w:rPr>
        <w:t>1</w:t>
      </w:r>
      <w:r w:rsidRPr="00C77EAE">
        <w:rPr>
          <w:sz w:val="32"/>
          <w:szCs w:val="32"/>
        </w:rPr>
        <w:t>)</w:t>
      </w:r>
      <w:r w:rsidRPr="00C77EAE">
        <w:rPr>
          <w:noProof/>
          <w:sz w:val="32"/>
          <w:szCs w:val="32"/>
        </w:rPr>
        <w:drawing>
          <wp:inline distT="0" distB="0" distL="0" distR="0" wp14:anchorId="06E6A3AF" wp14:editId="59222865">
            <wp:extent cx="168910" cy="14224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EAE">
        <w:rPr>
          <w:sz w:val="32"/>
          <w:szCs w:val="32"/>
          <w:lang w:val="en-US"/>
        </w:rPr>
        <w:t>B</w:t>
      </w:r>
      <w:r w:rsidRPr="00C77EAE">
        <w:rPr>
          <w:sz w:val="32"/>
          <w:szCs w:val="32"/>
          <w:vertAlign w:val="superscript"/>
        </w:rPr>
        <w:t>3</w:t>
      </w:r>
    </w:p>
    <w:p w14:paraId="2D48F260" w14:textId="77777777" w:rsidR="00C77EAE" w:rsidRPr="00C77EAE" w:rsidRDefault="00C77EAE" w:rsidP="00205A1A">
      <w:pPr>
        <w:ind w:left="1252" w:hanging="360"/>
        <w:rPr>
          <w:sz w:val="32"/>
          <w:szCs w:val="32"/>
          <w:vertAlign w:val="superscript"/>
        </w:rPr>
      </w:pPr>
      <w:r w:rsidRPr="00C77EAE">
        <w:t xml:space="preserve">в) </w:t>
      </w:r>
      <w:r w:rsidRPr="00C77EAE">
        <w:tab/>
      </w:r>
      <w:r w:rsidRPr="00C77EAE">
        <w:rPr>
          <w:sz w:val="32"/>
          <w:szCs w:val="32"/>
        </w:rPr>
        <w:t>(</w:t>
      </w:r>
      <w:r w:rsidRPr="00C77EAE">
        <w:rPr>
          <w:sz w:val="32"/>
          <w:szCs w:val="32"/>
          <w:lang w:val="en-US"/>
        </w:rPr>
        <w:t>A</w:t>
      </w:r>
      <w:r w:rsidRPr="00C77EAE">
        <w:rPr>
          <w:noProof/>
          <w:sz w:val="32"/>
          <w:szCs w:val="32"/>
        </w:rPr>
        <w:drawing>
          <wp:inline distT="0" distB="0" distL="0" distR="0" wp14:anchorId="0E7490E6" wp14:editId="28E771BE">
            <wp:extent cx="168910" cy="14224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EAE">
        <w:rPr>
          <w:sz w:val="32"/>
          <w:szCs w:val="32"/>
          <w:lang w:val="en-US"/>
        </w:rPr>
        <w:t>B</w:t>
      </w:r>
      <w:r w:rsidRPr="00C77EAE">
        <w:rPr>
          <w:sz w:val="32"/>
          <w:szCs w:val="32"/>
          <w:vertAlign w:val="superscript"/>
        </w:rPr>
        <w:t>1</w:t>
      </w:r>
      <w:r w:rsidRPr="00C77EAE">
        <w:rPr>
          <w:sz w:val="32"/>
          <w:szCs w:val="32"/>
        </w:rPr>
        <w:t>)</w:t>
      </w:r>
      <w:r w:rsidRPr="00C77EAE">
        <w:rPr>
          <w:noProof/>
          <w:sz w:val="32"/>
          <w:szCs w:val="32"/>
        </w:rPr>
        <w:drawing>
          <wp:inline distT="0" distB="0" distL="0" distR="0" wp14:anchorId="5203439D" wp14:editId="6245C3B6">
            <wp:extent cx="168910" cy="14224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EAE">
        <w:rPr>
          <w:sz w:val="32"/>
          <w:szCs w:val="32"/>
          <w:lang w:val="en-US"/>
        </w:rPr>
        <w:t>B</w:t>
      </w:r>
      <w:r w:rsidRPr="00C77EAE">
        <w:rPr>
          <w:sz w:val="32"/>
          <w:szCs w:val="32"/>
          <w:vertAlign w:val="superscript"/>
        </w:rPr>
        <w:t>3</w:t>
      </w:r>
    </w:p>
    <w:p w14:paraId="62870751" w14:textId="77777777" w:rsidR="00C77EAE" w:rsidRPr="00C77EAE" w:rsidRDefault="00E1698D" w:rsidP="00205A1A">
      <w:pPr>
        <w:ind w:left="1252" w:hanging="360"/>
        <w:rPr>
          <w:sz w:val="32"/>
          <w:szCs w:val="32"/>
          <w:vertAlign w:val="superscript"/>
        </w:rPr>
      </w:pPr>
      <w:r>
        <w:rPr>
          <w:noProof/>
        </w:rPr>
        <w:lastRenderedPageBreak/>
        <w:pict w14:anchorId="2972099D">
          <v:group id="_x0000_s1337" editas="canvas" style="position:absolute;left:0;text-align:left;margin-left:88.2pt;margin-top:202.75pt;width:324pt;height:153.65pt;z-index:-251657728;mso-position-vertical-relative:page" coordorigin="4221,5158" coordsize="6480,3073">
            <o:lock v:ext="edit" aspectratio="t"/>
            <v:shape id="_x0000_s1338" type="#_x0000_t75" style="position:absolute;left:4221;top:5158;width:6480;height:3073" o:preferrelative="f">
              <v:fill o:detectmouseclick="t"/>
              <v:path o:extrusionok="t" o:connecttype="none"/>
              <o:lock v:ext="edit" text="t"/>
            </v:shape>
            <v:shape id="_x0000_s1339" type="#_x0000_t202" style="position:absolute;left:6271;top:7848;width:539;height:373" filled="f" stroked="f">
              <v:textbox style="mso-next-textbox:#_x0000_s1339">
                <w:txbxContent>
                  <w:p w14:paraId="14B84781" w14:textId="77777777" w:rsidR="00C77EAE" w:rsidRPr="00207D18" w:rsidRDefault="00C77EAE" w:rsidP="00C77EAE">
                    <w:pPr>
                      <w:rPr>
                        <w:sz w:val="16"/>
                        <w:szCs w:val="16"/>
                        <w:lang w:val="en-US"/>
                      </w:rPr>
                    </w:pPr>
                    <w:r w:rsidRPr="00207D18">
                      <w:rPr>
                        <w:sz w:val="16"/>
                        <w:szCs w:val="16"/>
                        <w:lang w:val="en-US"/>
                      </w:rPr>
                      <w:t>L</w:t>
                    </w:r>
                  </w:p>
                </w:txbxContent>
              </v:textbox>
            </v:shape>
            <v:group id="_x0000_s1340" style="position:absolute;left:4221;top:5158;width:3189;height:3020" coordorigin="4221,5158" coordsize="3189,3020">
              <v:shape id="_x0000_s1341" style="position:absolute;left:4221;top:5158;width:2700;height:2699" coordsize="2700,2700" path="m900,r900,l1800,900r900,l2700,1800r-900,l1800,2700r-900,l900,1800,,1800,,900r900,l900,xe" fillcolor="gray">
                <v:path arrowok="t"/>
              </v:shape>
              <v:group id="_x0000_s1342" style="position:absolute;left:6871;top:6058;width:539;height:900" coordorigin="7071,6058" coordsize="539,900">
                <v:line id="_x0000_s1343" style="position:absolute;flip:y" from="7281,6058" to="7281,6419">
                  <v:stroke endarrow="block"/>
                </v:line>
                <v:line id="_x0000_s1344" style="position:absolute" from="7281,6598" to="7281,6958">
                  <v:stroke endarrow="block"/>
                </v:line>
                <v:shape id="_x0000_s1345" type="#_x0000_t202" style="position:absolute;left:7071;top:6328;width:539;height:540" filled="f" stroked="f">
                  <v:textbox style="mso-next-textbox:#_x0000_s1345">
                    <w:txbxContent>
                      <w:p w14:paraId="00218CA1" w14:textId="77777777" w:rsidR="00C77EAE" w:rsidRPr="00207D18" w:rsidRDefault="00C77EAE" w:rsidP="00C77EA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207D18">
                          <w:rPr>
                            <w:sz w:val="16"/>
                            <w:szCs w:val="16"/>
                            <w:lang w:val="en-US"/>
                          </w:rPr>
                          <w:t>L</w:t>
                        </w:r>
                      </w:p>
                    </w:txbxContent>
                  </v:textbox>
                </v:shape>
                <v:line id="_x0000_s1346" style="position:absolute" from="7101,6058" to="7461,6058"/>
                <v:line id="_x0000_s1347" style="position:absolute" from="7101,6954" to="7461,6955"/>
              </v:group>
              <v:group id="_x0000_s1348" style="position:absolute;left:6021;top:7818;width:900;height:360" coordorigin="6021,7818" coordsize="900,360">
                <v:line id="_x0000_s1349" style="position:absolute;rotation:90;flip:y" from="6202,7817" to="6202,8178">
                  <v:stroke endarrow="block"/>
                </v:line>
                <v:line id="_x0000_s1350" style="position:absolute;rotation:-90" from="6741,7818" to="6741,8178">
                  <v:stroke endarrow="block"/>
                </v:line>
                <v:line id="_x0000_s1351" style="position:absolute;rotation:-90" from="5841,7998" to="6201,7998"/>
                <v:line id="_x0000_s1352" style="position:absolute;rotation:-90" from="6738,7997" to="7098,7998"/>
              </v:group>
              <v:shape id="_x0000_s1353" type="#_x0000_t202" style="position:absolute;left:6201;top:7138;width:539;height:540" filled="f" stroked="f">
                <v:textbox style="mso-next-textbox:#_x0000_s1353">
                  <w:txbxContent>
                    <w:p w14:paraId="3F3603D2" w14:textId="77777777" w:rsidR="00C77EAE" w:rsidRPr="00207D18" w:rsidRDefault="00C77EAE" w:rsidP="00C77EAE">
                      <w:pPr>
                        <w:rPr>
                          <w:i/>
                          <w:sz w:val="32"/>
                          <w:szCs w:val="32"/>
                          <w:lang w:val="en-US"/>
                        </w:rPr>
                      </w:pPr>
                      <w:r w:rsidRPr="00207D18">
                        <w:rPr>
                          <w:i/>
                          <w:sz w:val="32"/>
                          <w:szCs w:val="32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v:group>
            <v:group id="_x0000_s1354" style="position:absolute;left:7501;top:6058;width:3110;height:1993" coordorigin="7501,6058" coordsize="3110,1993">
              <v:rect id="_x0000_s1355" style="position:absolute;left:7641;top:6058;width:227;height:900" fillcolor="gray"/>
              <v:shape id="_x0000_s1356" type="#_x0000_t202" style="position:absolute;left:7501;top:7278;width:539;height:540" filled="f" stroked="f">
                <v:textbox style="mso-next-textbox:#_x0000_s1356">
                  <w:txbxContent>
                    <w:p w14:paraId="4DC01F9B" w14:textId="77777777" w:rsidR="00C77EAE" w:rsidRPr="00207D18" w:rsidRDefault="00C77EAE" w:rsidP="00C77EA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 w:rsidRPr="00207D18">
                        <w:rPr>
                          <w:sz w:val="16"/>
                          <w:szCs w:val="16"/>
                          <w:lang w:val="en-US"/>
                        </w:rPr>
                        <w:t>L</w:t>
                      </w:r>
                      <w:r>
                        <w:rPr>
                          <w:sz w:val="16"/>
                          <w:szCs w:val="16"/>
                          <w:lang w:val="en-US"/>
                        </w:rPr>
                        <w:t>/</w:t>
                      </w:r>
                      <w:r w:rsidRPr="00207D18">
                        <w:rPr>
                          <w:i/>
                          <w:sz w:val="16"/>
                          <w:szCs w:val="16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357" style="position:absolute;left:8181;top:6238;width:675;height:675;mso-position-horizontal:absolute;mso-position-vertical:absolute" coordsize="2700,2700" path="m900,r900,l1800,900r900,l2700,1800r-900,l1800,2700r-900,l900,1800,,1800,,900r900,l900,xe" fillcolor="gray">
                <v:path arrowok="t"/>
                <o:lock v:ext="edit" aspectratio="t"/>
              </v:shape>
              <v:shape id="_x0000_s1358" type="#_x0000_t202" style="position:absolute;left:8271;top:7248;width:539;height:540" filled="f" stroked="f">
                <v:textbox style="mso-next-textbox:#_x0000_s1358">
                  <w:txbxContent>
                    <w:p w14:paraId="5892FF70" w14:textId="77777777" w:rsidR="00C77EAE" w:rsidRPr="00207D18" w:rsidRDefault="00C77EAE" w:rsidP="00C77EA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 w:rsidRPr="00207D18">
                        <w:rPr>
                          <w:sz w:val="16"/>
                          <w:szCs w:val="16"/>
                          <w:lang w:val="en-US"/>
                        </w:rPr>
                        <w:t>L</w:t>
                      </w:r>
                      <w:r>
                        <w:rPr>
                          <w:sz w:val="16"/>
                          <w:szCs w:val="16"/>
                          <w:lang w:val="en-US"/>
                        </w:rPr>
                        <w:t>/</w:t>
                      </w:r>
                      <w:r w:rsidRPr="00207D18">
                        <w:rPr>
                          <w:i/>
                          <w:sz w:val="16"/>
                          <w:szCs w:val="16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rect id="_x0000_s1359" style="position:absolute;left:9081;top:6418;width:454;height:454" fillcolor="gray">
                <o:lock v:ext="edit" aspectratio="t"/>
              </v:rect>
              <v:shape id="_x0000_s1360" type="#_x0000_t202" style="position:absolute;left:9041;top:6998;width:539;height:540" filled="f" stroked="f">
                <v:textbox style="mso-next-textbox:#_x0000_s1360">
                  <w:txbxContent>
                    <w:p w14:paraId="2ECED002" w14:textId="77777777" w:rsidR="00C77EAE" w:rsidRPr="00207D18" w:rsidRDefault="00C77EAE" w:rsidP="00C77EA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 w:rsidRPr="00207D18">
                        <w:rPr>
                          <w:sz w:val="16"/>
                          <w:szCs w:val="16"/>
                          <w:lang w:val="en-US"/>
                        </w:rPr>
                        <w:t>L</w:t>
                      </w:r>
                      <w:r>
                        <w:rPr>
                          <w:sz w:val="16"/>
                          <w:szCs w:val="16"/>
                          <w:lang w:val="en-US"/>
                        </w:rPr>
                        <w:t>/</w:t>
                      </w:r>
                      <w:r>
                        <w:rPr>
                          <w:i/>
                          <w:sz w:val="16"/>
                          <w:szCs w:val="16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line id="_x0000_s1361" style="position:absolute;rotation:-90" from="7462,7137" to="7822,7138"/>
              <v:line id="_x0000_s1362" style="position:absolute;rotation:-90" from="7682,7137" to="8042,7138"/>
              <v:line id="_x0000_s1363" style="position:absolute;rotation:-90" from="8232,7077" to="8592,7078"/>
              <v:line id="_x0000_s1364" style="position:absolute;rotation:-90" from="8452,7077" to="8812,7078"/>
              <v:line id="_x0000_s1365" style="position:absolute;rotation:-90" from="8901,7047" to="9261,7048"/>
              <v:line id="_x0000_s1366" style="position:absolute;rotation:-90" from="9351,7047" to="9711,7048"/>
              <v:group id="_x0000_s1367" style="position:absolute;left:7811;top:6058;width:539;height:900" coordorigin="7071,6058" coordsize="539,900">
                <v:line id="_x0000_s1368" style="position:absolute;flip:y" from="7281,6058" to="7281,6419">
                  <v:stroke endarrow="block"/>
                </v:line>
                <v:line id="_x0000_s1369" style="position:absolute" from="7281,6598" to="7281,6958">
                  <v:stroke endarrow="block"/>
                </v:line>
                <v:shape id="_x0000_s1370" type="#_x0000_t202" style="position:absolute;left:7071;top:6328;width:539;height:540" filled="f" stroked="f">
                  <v:textbox style="mso-next-textbox:#_x0000_s1370">
                    <w:txbxContent>
                      <w:p w14:paraId="003444BC" w14:textId="77777777" w:rsidR="00C77EAE" w:rsidRPr="00207D18" w:rsidRDefault="00C77EAE" w:rsidP="00C77EA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207D18">
                          <w:rPr>
                            <w:sz w:val="16"/>
                            <w:szCs w:val="16"/>
                            <w:lang w:val="en-US"/>
                          </w:rPr>
                          <w:t>L</w:t>
                        </w:r>
                      </w:p>
                    </w:txbxContent>
                  </v:textbox>
                </v:shape>
                <v:line id="_x0000_s1371" style="position:absolute" from="7101,6058" to="7461,6058"/>
                <v:line id="_x0000_s1372" style="position:absolute" from="7101,6954" to="7461,6955"/>
              </v:group>
              <v:oval id="_x0000_s1373" style="position:absolute;left:9711;top:6058;width:900;height:900" fillcolor="gray">
                <o:lock v:ext="edit" aspectratio="t"/>
              </v:oval>
              <v:group id="_x0000_s1374" style="position:absolute;left:9711;top:6958;width:900;height:570" coordorigin="6261,8058" coordsize="900,570">
                <v:shape id="_x0000_s1375" type="#_x0000_t202" style="position:absolute;left:6511;top:8088;width:539;height:540" filled="f" stroked="f">
                  <v:textbox style="mso-next-textbox:#_x0000_s1375">
                    <w:txbxContent>
                      <w:p w14:paraId="04CB2B13" w14:textId="77777777" w:rsidR="00C77EAE" w:rsidRPr="00207D18" w:rsidRDefault="00C77EAE" w:rsidP="00C77EA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207D18">
                          <w:rPr>
                            <w:sz w:val="16"/>
                            <w:szCs w:val="16"/>
                            <w:lang w:val="en-US"/>
                          </w:rPr>
                          <w:t>L</w:t>
                        </w:r>
                      </w:p>
                    </w:txbxContent>
                  </v:textbox>
                </v:shape>
                <v:group id="_x0000_s1376" style="position:absolute;left:6531;top:7788;width:360;height:900;rotation:-90" coordorigin="6231,7678" coordsize="360,900">
                  <v:line id="_x0000_s1377" style="position:absolute;flip:y" from="6411,7678" to="6411,8039">
                    <v:stroke endarrow="block"/>
                  </v:line>
                  <v:line id="_x0000_s1378" style="position:absolute" from="6411,8218" to="6411,8578">
                    <v:stroke endarrow="block"/>
                  </v:line>
                  <v:line id="_x0000_s1379" style="position:absolute" from="6231,7678" to="6591,7678"/>
                  <v:line id="_x0000_s1380" style="position:absolute" from="6231,8574" to="6591,8575"/>
                </v:group>
              </v:group>
              <v:oval id="_x0000_s1381" style="position:absolute;left:10151;top:6498;width:57;height:57" fillcolor="black">
                <o:lock v:ext="edit" aspectratio="t"/>
              </v:oval>
              <v:oval id="_x0000_s1382" style="position:absolute;left:9511;top:6848;width:57;height:57" fillcolor="black">
                <o:lock v:ext="edit" aspectratio="t"/>
              </v:oval>
              <v:oval id="_x0000_s1383" style="position:absolute;left:8501;top:6548;width:57;height:57" fillcolor="black">
                <o:lock v:ext="edit" aspectratio="t"/>
              </v:oval>
              <v:oval id="_x0000_s1384" style="position:absolute;left:7731;top:6508;width:57;height:57" fillcolor="black">
                <o:lock v:ext="edit" aspectratio="t"/>
              </v:oval>
              <v:shape id="_x0000_s1385" type="#_x0000_t202" style="position:absolute;left:7531;top:7511;width:720;height:540" filled="f" stroked="f">
                <v:textbox style="mso-next-textbox:#_x0000_s1385">
                  <w:txbxContent>
                    <w:p w14:paraId="14460B80" w14:textId="77777777" w:rsidR="00C77EAE" w:rsidRPr="00D56A11" w:rsidRDefault="00C77EAE" w:rsidP="00C77EAE">
                      <w:pPr>
                        <w:rPr>
                          <w:i/>
                          <w:sz w:val="32"/>
                          <w:szCs w:val="32"/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sz w:val="32"/>
                          <w:szCs w:val="32"/>
                          <w:lang w:val="en-US"/>
                        </w:rPr>
                        <w:t>B</w:t>
                      </w:r>
                      <w:r>
                        <w:rPr>
                          <w:i/>
                          <w:sz w:val="32"/>
                          <w:szCs w:val="32"/>
                          <w:vertAlign w:val="super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86" type="#_x0000_t202" style="position:absolute;left:8251;top:7511;width:720;height:540" filled="f" stroked="f">
                <v:textbox style="mso-next-textbox:#_x0000_s1386">
                  <w:txbxContent>
                    <w:p w14:paraId="0ABA4C6C" w14:textId="77777777" w:rsidR="00C77EAE" w:rsidRPr="00D56A11" w:rsidRDefault="00C77EAE" w:rsidP="00C77EAE">
                      <w:pPr>
                        <w:rPr>
                          <w:i/>
                          <w:sz w:val="32"/>
                          <w:szCs w:val="32"/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sz w:val="32"/>
                          <w:szCs w:val="32"/>
                          <w:lang w:val="en-US"/>
                        </w:rPr>
                        <w:t>B</w:t>
                      </w:r>
                      <w:r>
                        <w:rPr>
                          <w:i/>
                          <w:sz w:val="32"/>
                          <w:szCs w:val="32"/>
                          <w:vertAlign w:val="super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387" type="#_x0000_t202" style="position:absolute;left:9011;top:7511;width:720;height:540" filled="f" stroked="f">
                <v:textbox style="mso-next-textbox:#_x0000_s1387">
                  <w:txbxContent>
                    <w:p w14:paraId="6B70DCCF" w14:textId="77777777" w:rsidR="00C77EAE" w:rsidRPr="00D56A11" w:rsidRDefault="00C77EAE" w:rsidP="00C77EAE">
                      <w:pPr>
                        <w:rPr>
                          <w:i/>
                          <w:sz w:val="32"/>
                          <w:szCs w:val="32"/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sz w:val="32"/>
                          <w:szCs w:val="32"/>
                          <w:lang w:val="en-US"/>
                        </w:rPr>
                        <w:t>B</w:t>
                      </w:r>
                      <w:r>
                        <w:rPr>
                          <w:i/>
                          <w:sz w:val="32"/>
                          <w:szCs w:val="32"/>
                          <w:vertAlign w:val="super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388" type="#_x0000_t202" style="position:absolute;left:9891;top:7511;width:720;height:540" filled="f" stroked="f">
                <v:textbox style="mso-next-textbox:#_x0000_s1388">
                  <w:txbxContent>
                    <w:p w14:paraId="528DC8DC" w14:textId="77777777" w:rsidR="00C77EAE" w:rsidRPr="00D56A11" w:rsidRDefault="00C77EAE" w:rsidP="00C77EAE">
                      <w:pPr>
                        <w:rPr>
                          <w:i/>
                          <w:sz w:val="32"/>
                          <w:szCs w:val="32"/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sz w:val="32"/>
                          <w:szCs w:val="32"/>
                          <w:lang w:val="en-US"/>
                        </w:rPr>
                        <w:t>B</w:t>
                      </w:r>
                      <w:r>
                        <w:rPr>
                          <w:i/>
                          <w:sz w:val="32"/>
                          <w:szCs w:val="32"/>
                          <w:vertAlign w:val="super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v:group>
            <w10:wrap type="topAndBottom" anchory="page"/>
          </v:group>
        </w:pict>
      </w:r>
      <w:r w:rsidR="00C77EAE" w:rsidRPr="00C77EAE">
        <w:t xml:space="preserve">г) </w:t>
      </w:r>
      <w:r w:rsidR="00C77EAE" w:rsidRPr="00C77EAE">
        <w:tab/>
      </w:r>
      <w:r w:rsidR="00C77EAE" w:rsidRPr="00C77EAE">
        <w:rPr>
          <w:sz w:val="32"/>
          <w:szCs w:val="32"/>
        </w:rPr>
        <w:t>(</w:t>
      </w:r>
      <w:r w:rsidR="00C77EAE" w:rsidRPr="00C77EAE">
        <w:rPr>
          <w:sz w:val="32"/>
          <w:szCs w:val="32"/>
          <w:lang w:val="en-US"/>
        </w:rPr>
        <w:t>A</w:t>
      </w:r>
      <w:r w:rsidR="00C77EAE" w:rsidRPr="00C77EAE">
        <w:rPr>
          <w:noProof/>
          <w:sz w:val="32"/>
          <w:szCs w:val="32"/>
        </w:rPr>
        <w:drawing>
          <wp:inline distT="0" distB="0" distL="0" distR="0" wp14:anchorId="16E7A67A" wp14:editId="4FEA5303">
            <wp:extent cx="168910" cy="14224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7EAE" w:rsidRPr="00C77EAE">
        <w:rPr>
          <w:sz w:val="32"/>
          <w:szCs w:val="32"/>
          <w:lang w:val="en-US"/>
        </w:rPr>
        <w:t>B</w:t>
      </w:r>
      <w:r w:rsidR="00C77EAE" w:rsidRPr="00C77EAE">
        <w:rPr>
          <w:sz w:val="32"/>
          <w:szCs w:val="32"/>
          <w:vertAlign w:val="superscript"/>
        </w:rPr>
        <w:t>3</w:t>
      </w:r>
      <w:r w:rsidR="00C77EAE" w:rsidRPr="00C77EAE">
        <w:rPr>
          <w:sz w:val="32"/>
          <w:szCs w:val="32"/>
        </w:rPr>
        <w:t>)</w:t>
      </w:r>
      <w:r w:rsidR="00C77EAE" w:rsidRPr="00C77EAE">
        <w:rPr>
          <w:noProof/>
          <w:sz w:val="32"/>
          <w:szCs w:val="32"/>
        </w:rPr>
        <w:drawing>
          <wp:inline distT="0" distB="0" distL="0" distR="0" wp14:anchorId="6B7F78DF" wp14:editId="144CFA9A">
            <wp:extent cx="133350" cy="1333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7EAE" w:rsidRPr="00C77EAE">
        <w:rPr>
          <w:sz w:val="32"/>
          <w:szCs w:val="32"/>
          <w:lang w:val="en-US"/>
        </w:rPr>
        <w:t>B</w:t>
      </w:r>
      <w:r w:rsidR="002C14A6">
        <w:rPr>
          <w:sz w:val="32"/>
          <w:szCs w:val="32"/>
          <w:vertAlign w:val="superscript"/>
        </w:rPr>
        <w:t>2</w:t>
      </w:r>
    </w:p>
    <w:p w14:paraId="7130A256" w14:textId="77777777" w:rsidR="00C77EAE" w:rsidRPr="00C77EAE" w:rsidRDefault="00C77EAE" w:rsidP="00205A1A">
      <w:pPr>
        <w:pStyle w:val="3"/>
        <w:ind w:left="2836" w:firstLine="708"/>
        <w:jc w:val="left"/>
      </w:pPr>
      <w:r w:rsidRPr="00C77EAE">
        <w:rPr>
          <w:szCs w:val="20"/>
        </w:rPr>
        <w:t xml:space="preserve">Задача </w:t>
      </w:r>
      <w:r w:rsidRPr="00C77EAE">
        <w:t xml:space="preserve">4 </w:t>
      </w:r>
    </w:p>
    <w:p w14:paraId="71D0BD5E" w14:textId="77777777" w:rsidR="00C77EAE" w:rsidRPr="00C77EAE" w:rsidRDefault="00C77EAE" w:rsidP="00205A1A">
      <w:pPr>
        <w:tabs>
          <w:tab w:val="num" w:pos="360"/>
        </w:tabs>
        <w:ind w:left="712"/>
      </w:pPr>
      <w:r w:rsidRPr="00C77EAE">
        <w:t xml:space="preserve">Для заданного вектора построить вейвлет-разложение Хаара. </w:t>
      </w:r>
    </w:p>
    <w:p w14:paraId="6FFDB05D" w14:textId="77777777" w:rsidR="00C77EAE" w:rsidRPr="00C77EAE" w:rsidRDefault="00C77EAE" w:rsidP="00205A1A">
      <w:pPr>
        <w:tabs>
          <w:tab w:val="num" w:pos="360"/>
        </w:tabs>
        <w:ind w:left="712"/>
        <w:rPr>
          <w:rFonts w:ascii="Courier New" w:hAnsi="Courier New" w:cs="Courier New"/>
        </w:rPr>
      </w:pPr>
      <w:r w:rsidRPr="00C77EAE">
        <w:rPr>
          <w:rFonts w:ascii="Courier New" w:hAnsi="Courier New" w:cs="Courier New"/>
        </w:rPr>
        <w:t>1)</w:t>
      </w:r>
      <w:r w:rsidRPr="00C77EAE">
        <w:rPr>
          <w:rFonts w:ascii="Courier New" w:hAnsi="Courier New" w:cs="Courier New"/>
        </w:rPr>
        <w:tab/>
      </w:r>
      <w:r w:rsidRPr="00C77EAE">
        <w:rPr>
          <w:rFonts w:ascii="Courier New" w:hAnsi="Courier New" w:cs="Courier New"/>
        </w:rPr>
        <w:tab/>
        <w:t>(10,</w:t>
      </w:r>
      <w:r w:rsidRPr="00C77EAE">
        <w:rPr>
          <w:rFonts w:ascii="Courier New" w:hAnsi="Courier New" w:cs="Courier New"/>
        </w:rPr>
        <w:tab/>
        <w:t>6,</w:t>
      </w:r>
      <w:r w:rsidRPr="00C77EAE">
        <w:rPr>
          <w:rFonts w:ascii="Courier New" w:hAnsi="Courier New" w:cs="Courier New"/>
        </w:rPr>
        <w:tab/>
        <w:t>3,</w:t>
      </w:r>
      <w:r w:rsidRPr="00C77EAE">
        <w:rPr>
          <w:rFonts w:ascii="Courier New" w:hAnsi="Courier New" w:cs="Courier New"/>
        </w:rPr>
        <w:tab/>
        <w:t>9)</w:t>
      </w:r>
    </w:p>
    <w:p w14:paraId="7263CB4E" w14:textId="77777777" w:rsidR="00C77EAE" w:rsidRPr="00C77EAE" w:rsidRDefault="00C77EAE" w:rsidP="00205A1A">
      <w:pPr>
        <w:tabs>
          <w:tab w:val="num" w:pos="360"/>
        </w:tabs>
        <w:ind w:left="712"/>
        <w:rPr>
          <w:rFonts w:ascii="Courier New" w:hAnsi="Courier New" w:cs="Courier New"/>
        </w:rPr>
      </w:pPr>
      <w:r w:rsidRPr="00C77EAE">
        <w:rPr>
          <w:rFonts w:ascii="Courier New" w:hAnsi="Courier New" w:cs="Courier New"/>
        </w:rPr>
        <w:t xml:space="preserve">2) </w:t>
      </w:r>
      <w:r w:rsidRPr="00C77EAE">
        <w:rPr>
          <w:rFonts w:ascii="Courier New" w:hAnsi="Courier New" w:cs="Courier New"/>
        </w:rPr>
        <w:tab/>
        <w:t>(12,</w:t>
      </w:r>
      <w:r w:rsidRPr="00C77EAE">
        <w:rPr>
          <w:rFonts w:ascii="Courier New" w:hAnsi="Courier New" w:cs="Courier New"/>
        </w:rPr>
        <w:tab/>
        <w:t>20,</w:t>
      </w:r>
      <w:r w:rsidRPr="00C77EAE">
        <w:rPr>
          <w:rFonts w:ascii="Courier New" w:hAnsi="Courier New" w:cs="Courier New"/>
        </w:rPr>
        <w:tab/>
        <w:t>2,</w:t>
      </w:r>
      <w:r w:rsidRPr="00C77EAE">
        <w:rPr>
          <w:rFonts w:ascii="Courier New" w:hAnsi="Courier New" w:cs="Courier New"/>
        </w:rPr>
        <w:tab/>
        <w:t>14)</w:t>
      </w:r>
    </w:p>
    <w:p w14:paraId="797B6259" w14:textId="77777777" w:rsidR="00C77EAE" w:rsidRPr="00C77EAE" w:rsidRDefault="00C77EAE" w:rsidP="00205A1A">
      <w:pPr>
        <w:tabs>
          <w:tab w:val="num" w:pos="360"/>
        </w:tabs>
        <w:ind w:left="712"/>
        <w:rPr>
          <w:rFonts w:ascii="Courier New" w:hAnsi="Courier New" w:cs="Courier New"/>
        </w:rPr>
      </w:pPr>
      <w:r w:rsidRPr="00C77EAE">
        <w:rPr>
          <w:rFonts w:ascii="Courier New" w:hAnsi="Courier New" w:cs="Courier New"/>
        </w:rPr>
        <w:t>3)</w:t>
      </w:r>
      <w:r w:rsidRPr="00C77EAE">
        <w:rPr>
          <w:rFonts w:ascii="Courier New" w:hAnsi="Courier New" w:cs="Courier New"/>
        </w:rPr>
        <w:tab/>
      </w:r>
      <w:r w:rsidRPr="00C77EAE">
        <w:rPr>
          <w:rFonts w:ascii="Courier New" w:hAnsi="Courier New" w:cs="Courier New"/>
        </w:rPr>
        <w:tab/>
        <w:t>(4,</w:t>
      </w:r>
      <w:r w:rsidRPr="00C77EAE">
        <w:rPr>
          <w:rFonts w:ascii="Courier New" w:hAnsi="Courier New" w:cs="Courier New"/>
        </w:rPr>
        <w:tab/>
        <w:t>0,</w:t>
      </w:r>
      <w:r w:rsidRPr="00C77EAE">
        <w:rPr>
          <w:rFonts w:ascii="Courier New" w:hAnsi="Courier New" w:cs="Courier New"/>
        </w:rPr>
        <w:tab/>
        <w:t>16,</w:t>
      </w:r>
      <w:r w:rsidRPr="00C77EAE">
        <w:rPr>
          <w:rFonts w:ascii="Courier New" w:hAnsi="Courier New" w:cs="Courier New"/>
        </w:rPr>
        <w:tab/>
        <w:t>-8)</w:t>
      </w:r>
    </w:p>
    <w:p w14:paraId="0D78E9A5" w14:textId="77777777" w:rsidR="00C77EAE" w:rsidRPr="00C77EAE" w:rsidRDefault="00C77EAE" w:rsidP="00205A1A">
      <w:pPr>
        <w:tabs>
          <w:tab w:val="num" w:pos="360"/>
        </w:tabs>
        <w:ind w:left="712"/>
        <w:rPr>
          <w:rFonts w:ascii="Courier New" w:hAnsi="Courier New" w:cs="Courier New"/>
        </w:rPr>
      </w:pPr>
      <w:r w:rsidRPr="00C77EAE">
        <w:rPr>
          <w:rFonts w:ascii="Courier New" w:hAnsi="Courier New" w:cs="Courier New"/>
        </w:rPr>
        <w:t>4)</w:t>
      </w:r>
      <w:r w:rsidRPr="00C77EAE">
        <w:rPr>
          <w:rFonts w:ascii="Courier New" w:hAnsi="Courier New" w:cs="Courier New"/>
        </w:rPr>
        <w:tab/>
      </w:r>
      <w:r w:rsidRPr="00C77EAE">
        <w:rPr>
          <w:rFonts w:ascii="Courier New" w:hAnsi="Courier New" w:cs="Courier New"/>
        </w:rPr>
        <w:tab/>
        <w:t>(0,</w:t>
      </w:r>
      <w:r w:rsidRPr="00C77EAE">
        <w:rPr>
          <w:rFonts w:ascii="Courier New" w:hAnsi="Courier New" w:cs="Courier New"/>
        </w:rPr>
        <w:tab/>
        <w:t>-8,</w:t>
      </w:r>
      <w:r w:rsidRPr="00C77EAE">
        <w:rPr>
          <w:rFonts w:ascii="Courier New" w:hAnsi="Courier New" w:cs="Courier New"/>
        </w:rPr>
        <w:tab/>
        <w:t>-2,</w:t>
      </w:r>
      <w:r w:rsidRPr="00C77EAE">
        <w:rPr>
          <w:rFonts w:ascii="Courier New" w:hAnsi="Courier New" w:cs="Courier New"/>
        </w:rPr>
        <w:tab/>
        <w:t>10)</w:t>
      </w:r>
    </w:p>
    <w:p w14:paraId="72A81569" w14:textId="77777777" w:rsidR="00C77EAE" w:rsidRPr="00C77EAE" w:rsidRDefault="00C77EAE" w:rsidP="00205A1A">
      <w:pPr>
        <w:pStyle w:val="3"/>
        <w:ind w:left="2836" w:firstLine="708"/>
        <w:jc w:val="left"/>
        <w:rPr>
          <w:szCs w:val="20"/>
        </w:rPr>
      </w:pPr>
      <w:r w:rsidRPr="00C77EAE">
        <w:rPr>
          <w:szCs w:val="20"/>
        </w:rPr>
        <w:t xml:space="preserve">Задача </w:t>
      </w:r>
      <w:r w:rsidRPr="00C77EAE">
        <w:t xml:space="preserve">5 </w:t>
      </w:r>
    </w:p>
    <w:p w14:paraId="354A5F5F" w14:textId="77777777" w:rsidR="00C77EAE" w:rsidRPr="00C77EAE" w:rsidRDefault="00C77EAE" w:rsidP="00205A1A">
      <w:pPr>
        <w:tabs>
          <w:tab w:val="num" w:pos="360"/>
        </w:tabs>
        <w:ind w:left="712"/>
      </w:pPr>
      <w:r w:rsidRPr="00C77EAE">
        <w:t xml:space="preserve">Сделаны три фотографии двора с 6 этажа. Изображения представлены в формате 2 бита на пиксел, т.е. имеют всего 4 градации яркости. На первой фотографии (А) – пустой двор, на второй (В) – стоящий белый автомобиль, имеющий длину </w:t>
      </w:r>
      <w:smartTag w:uri="urn:schemas-microsoft-com:office:smarttags" w:element="metricconverter">
        <w:smartTagPr>
          <w:attr w:name="ProductID" w:val="6 метров"/>
        </w:smartTagPr>
        <w:r w:rsidRPr="00C77EAE">
          <w:t>6 метров</w:t>
        </w:r>
      </w:smartTag>
      <w:r w:rsidRPr="00C77EAE">
        <w:t>, на третьей (</w:t>
      </w:r>
      <w:r w:rsidRPr="00C77EAE">
        <w:rPr>
          <w:lang w:val="en-US"/>
        </w:rPr>
        <w:t>C</w:t>
      </w:r>
      <w:r w:rsidRPr="00C77EAE">
        <w:t xml:space="preserve">) – тот же автомобиль через 1 секунду после начала движения. По фотографиям построены два новых изображения </w:t>
      </w:r>
      <w:r w:rsidRPr="00C77EAE">
        <w:rPr>
          <w:lang w:val="en-US"/>
        </w:rPr>
        <w:t>D</w:t>
      </w:r>
      <w:r w:rsidRPr="00C77EAE">
        <w:t>=|</w:t>
      </w:r>
      <w:r w:rsidRPr="00C77EAE">
        <w:rPr>
          <w:lang w:val="en-US"/>
        </w:rPr>
        <w:t>B</w:t>
      </w:r>
      <w:r w:rsidRPr="00C77EAE">
        <w:t>-</w:t>
      </w:r>
      <w:r w:rsidRPr="00C77EAE">
        <w:rPr>
          <w:lang w:val="en-US"/>
        </w:rPr>
        <w:t>A</w:t>
      </w:r>
      <w:r w:rsidRPr="00C77EAE">
        <w:t xml:space="preserve">| и </w:t>
      </w:r>
      <w:r w:rsidRPr="00C77EAE">
        <w:rPr>
          <w:lang w:val="en-US"/>
        </w:rPr>
        <w:t>E</w:t>
      </w:r>
      <w:r w:rsidRPr="00C77EAE">
        <w:t>=|</w:t>
      </w:r>
      <w:r w:rsidRPr="00C77EAE">
        <w:rPr>
          <w:lang w:val="en-US"/>
        </w:rPr>
        <w:t>C</w:t>
      </w:r>
      <w:r w:rsidRPr="00C77EAE">
        <w:t>-</w:t>
      </w:r>
      <w:r w:rsidRPr="00C77EAE">
        <w:rPr>
          <w:lang w:val="en-US"/>
        </w:rPr>
        <w:t>B</w:t>
      </w:r>
      <w:r w:rsidRPr="00C77EAE">
        <w:t xml:space="preserve">|. Для изображений </w:t>
      </w:r>
      <w:r w:rsidRPr="00C77EAE">
        <w:rPr>
          <w:lang w:val="en-US"/>
        </w:rPr>
        <w:t>A</w:t>
      </w:r>
      <w:r w:rsidRPr="00C77EAE">
        <w:t xml:space="preserve">, </w:t>
      </w:r>
      <w:r w:rsidRPr="00C77EAE">
        <w:rPr>
          <w:lang w:val="en-US"/>
        </w:rPr>
        <w:t>D</w:t>
      </w:r>
      <w:r w:rsidRPr="00C77EAE">
        <w:t xml:space="preserve"> и </w:t>
      </w:r>
      <w:r w:rsidRPr="00C77EAE">
        <w:rPr>
          <w:lang w:val="en-US"/>
        </w:rPr>
        <w:t>E</w:t>
      </w:r>
      <w:r w:rsidRPr="00C77EAE">
        <w:t xml:space="preserve"> имеются следующие гистограммы яркости: гистограмма </w:t>
      </w:r>
      <w:r w:rsidRPr="00C77EAE">
        <w:rPr>
          <w:lang w:val="en-US"/>
        </w:rPr>
        <w:t>A</w:t>
      </w:r>
      <w:r w:rsidRPr="00C77EAE">
        <w:t xml:space="preserve">: </w:t>
      </w:r>
      <w:r w:rsidRPr="00C77EAE">
        <w:rPr>
          <w:b/>
        </w:rPr>
        <w:t>(0,0,10000,0)</w:t>
      </w:r>
      <w:r w:rsidRPr="00C77EAE">
        <w:t xml:space="preserve">, гистограмма </w:t>
      </w:r>
      <w:r w:rsidRPr="00C77EAE">
        <w:rPr>
          <w:lang w:val="en-US"/>
        </w:rPr>
        <w:t>D</w:t>
      </w:r>
      <w:r w:rsidRPr="00C77EAE">
        <w:t xml:space="preserve">: </w:t>
      </w:r>
      <w:r w:rsidRPr="00C77EAE">
        <w:rPr>
          <w:b/>
        </w:rPr>
        <w:t>(9400,600,0,0)</w:t>
      </w:r>
      <w:r w:rsidRPr="00C77EAE">
        <w:t xml:space="preserve">, гистограмма </w:t>
      </w:r>
      <w:r w:rsidRPr="00C77EAE">
        <w:rPr>
          <w:lang w:val="en-US"/>
        </w:rPr>
        <w:t>E</w:t>
      </w:r>
      <w:r w:rsidRPr="00C77EAE">
        <w:t xml:space="preserve">: </w:t>
      </w:r>
      <w:r w:rsidRPr="00C77EAE">
        <w:rPr>
          <w:b/>
        </w:rPr>
        <w:t>(9000,1000,0,0)</w:t>
      </w:r>
      <w:r w:rsidRPr="00C77EAE">
        <w:t>. Нужно определить по этим гистограммам ускорение автомобиля. Движение автомобиля считать равноускоренным.</w:t>
      </w:r>
    </w:p>
    <w:p w14:paraId="01398DAB" w14:textId="77777777" w:rsidR="00C77EAE" w:rsidRPr="00C77EAE" w:rsidRDefault="00C77EAE" w:rsidP="00205A1A">
      <w:pPr>
        <w:pStyle w:val="3"/>
        <w:ind w:left="2835" w:firstLine="709"/>
        <w:jc w:val="left"/>
        <w:rPr>
          <w:szCs w:val="20"/>
        </w:rPr>
      </w:pPr>
      <w:r w:rsidRPr="00C77EAE">
        <w:rPr>
          <w:szCs w:val="20"/>
        </w:rPr>
        <w:t xml:space="preserve">Задача </w:t>
      </w:r>
      <w:r w:rsidRPr="00C77EAE">
        <w:t xml:space="preserve">6 </w:t>
      </w:r>
    </w:p>
    <w:p w14:paraId="17FC778B" w14:textId="77777777" w:rsidR="00C77EAE" w:rsidRPr="00C77EAE" w:rsidRDefault="00C77EAE" w:rsidP="00205A1A">
      <w:pPr>
        <w:tabs>
          <w:tab w:val="num" w:pos="360"/>
        </w:tabs>
        <w:ind w:left="712"/>
      </w:pPr>
      <w:r w:rsidRPr="00C77EAE">
        <w:t>Есть два снимка биллиардного  стола в 4-битовом формате (15 – белый цвет, 0 - чёрный). Фотографии сделаны с одной и той же точки. Один снимок сделан перед последним (победным) ударом, загнавшим три белых шара в лузы. А второй – после него, т.е. пустой стол. Для снимков построены гистограммы яркости:</w:t>
      </w:r>
    </w:p>
    <w:p w14:paraId="4B82DF98" w14:textId="77777777" w:rsidR="00C77EAE" w:rsidRPr="00C77EAE" w:rsidRDefault="00C77EAE" w:rsidP="00205A1A">
      <w:pPr>
        <w:tabs>
          <w:tab w:val="num" w:pos="360"/>
        </w:tabs>
        <w:ind w:left="712"/>
        <w:rPr>
          <w:rFonts w:ascii="Courier New" w:hAnsi="Courier New" w:cs="Courier New"/>
          <w:sz w:val="20"/>
        </w:rPr>
      </w:pPr>
      <w:r w:rsidRPr="00C77EAE">
        <w:rPr>
          <w:rFonts w:ascii="Courier New" w:hAnsi="Courier New" w:cs="Courier New"/>
        </w:rPr>
        <w:br/>
      </w:r>
      <w:r w:rsidRPr="00C77EAE">
        <w:rPr>
          <w:rFonts w:ascii="Courier New" w:hAnsi="Courier New" w:cs="Courier New"/>
          <w:sz w:val="20"/>
        </w:rPr>
        <w:t>А: 0</w:t>
      </w:r>
      <w:r w:rsidRPr="00C77EAE">
        <w:rPr>
          <w:rFonts w:ascii="Courier New" w:hAnsi="Courier New" w:cs="Courier New"/>
          <w:sz w:val="20"/>
        </w:rPr>
        <w:tab/>
        <w:t>100</w:t>
      </w:r>
      <w:r w:rsidRPr="00C77EAE">
        <w:rPr>
          <w:rFonts w:ascii="Courier New" w:hAnsi="Courier New" w:cs="Courier New"/>
          <w:sz w:val="20"/>
        </w:rPr>
        <w:tab/>
        <w:t>400</w:t>
      </w:r>
      <w:r w:rsidRPr="00C77EAE">
        <w:rPr>
          <w:rFonts w:ascii="Courier New" w:hAnsi="Courier New" w:cs="Courier New"/>
          <w:sz w:val="20"/>
        </w:rPr>
        <w:tab/>
        <w:t>700  800 600  500  600  500  400  400  600  400  100  0  0</w:t>
      </w:r>
      <w:r w:rsidRPr="00C77EAE">
        <w:rPr>
          <w:rFonts w:ascii="Courier New" w:hAnsi="Courier New" w:cs="Courier New"/>
          <w:sz w:val="20"/>
        </w:rPr>
        <w:br/>
        <w:t>Б: 0</w:t>
      </w:r>
      <w:r w:rsidRPr="00C77EAE">
        <w:rPr>
          <w:rFonts w:ascii="Courier New" w:hAnsi="Courier New" w:cs="Courier New"/>
          <w:sz w:val="20"/>
        </w:rPr>
        <w:tab/>
        <w:t>100</w:t>
      </w:r>
      <w:r w:rsidRPr="00C77EAE">
        <w:rPr>
          <w:rFonts w:ascii="Courier New" w:hAnsi="Courier New" w:cs="Courier New"/>
          <w:sz w:val="20"/>
        </w:rPr>
        <w:tab/>
        <w:t>300</w:t>
      </w:r>
      <w:r w:rsidRPr="00C77EAE">
        <w:rPr>
          <w:rFonts w:ascii="Courier New" w:hAnsi="Courier New" w:cs="Courier New"/>
          <w:sz w:val="20"/>
        </w:rPr>
        <w:tab/>
        <w:t>700  700 600  500  600  500  400  400  600  500  200  0  0</w:t>
      </w:r>
    </w:p>
    <w:p w14:paraId="76C8B63A" w14:textId="77777777" w:rsidR="00C77EAE" w:rsidRPr="00C77EAE" w:rsidRDefault="00C77EAE" w:rsidP="00205A1A">
      <w:pPr>
        <w:tabs>
          <w:tab w:val="num" w:pos="360"/>
        </w:tabs>
        <w:ind w:left="712"/>
        <w:rPr>
          <w:rFonts w:ascii="Courier New" w:hAnsi="Courier New" w:cs="Courier New"/>
          <w:sz w:val="20"/>
        </w:rPr>
      </w:pPr>
    </w:p>
    <w:p w14:paraId="0D03B5BA" w14:textId="77777777" w:rsidR="00C77EAE" w:rsidRPr="00C77EAE" w:rsidRDefault="00C77EAE" w:rsidP="00205A1A">
      <w:pPr>
        <w:tabs>
          <w:tab w:val="num" w:pos="360"/>
        </w:tabs>
        <w:ind w:left="712"/>
      </w:pPr>
      <w:r w:rsidRPr="00C77EAE">
        <w:lastRenderedPageBreak/>
        <w:t>1) На каком снимке есть шары?</w:t>
      </w:r>
    </w:p>
    <w:p w14:paraId="625F4E5A" w14:textId="77777777" w:rsidR="00C77EAE" w:rsidRPr="00992BAF" w:rsidRDefault="00C77EAE" w:rsidP="002C14A6">
      <w:pPr>
        <w:tabs>
          <w:tab w:val="num" w:pos="360"/>
        </w:tabs>
        <w:ind w:left="712"/>
      </w:pPr>
      <w:r w:rsidRPr="00C77EAE">
        <w:t>2) Как будет выглядеть гистограмма разности снимка с шарами  и снимка с пустым столом?</w:t>
      </w:r>
    </w:p>
    <w:p w14:paraId="7D4DABDB" w14:textId="77777777" w:rsidR="00992BAF" w:rsidRPr="00C648CC" w:rsidRDefault="00C77EAE" w:rsidP="00992BAF">
      <w:pPr>
        <w:pStyle w:val="NumList1"/>
        <w:spacing w:line="240" w:lineRule="auto"/>
        <w:ind w:firstLine="0"/>
        <w:rPr>
          <w:b/>
          <w:i/>
        </w:rPr>
      </w:pPr>
      <w:r w:rsidRPr="00C648CC">
        <w:rPr>
          <w:b/>
          <w:i/>
        </w:rPr>
        <w:t>7.</w:t>
      </w:r>
      <w:r w:rsidR="00CD2D04" w:rsidRPr="00C648CC">
        <w:rPr>
          <w:b/>
          <w:i/>
        </w:rPr>
        <w:t>3</w:t>
      </w:r>
      <w:r w:rsidR="002C14A6">
        <w:rPr>
          <w:b/>
          <w:i/>
        </w:rPr>
        <w:t xml:space="preserve"> </w:t>
      </w:r>
      <w:r w:rsidR="00297931" w:rsidRPr="00C648CC">
        <w:rPr>
          <w:b/>
          <w:i/>
        </w:rPr>
        <w:t>Примерные варианты лабораторных работ</w:t>
      </w:r>
    </w:p>
    <w:p w14:paraId="27C6F69B" w14:textId="77777777" w:rsidR="00297931" w:rsidRPr="00297931" w:rsidRDefault="00297931" w:rsidP="00205A1A">
      <w:pPr>
        <w:pStyle w:val="3"/>
        <w:spacing w:before="120" w:after="120"/>
        <w:ind w:left="709"/>
        <w:jc w:val="left"/>
      </w:pPr>
      <w:r w:rsidRPr="00297931">
        <w:t>Лабораторная работа №1</w:t>
      </w:r>
    </w:p>
    <w:p w14:paraId="16EF7081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sz w:val="24"/>
          <w:szCs w:val="24"/>
        </w:rPr>
        <w:t>Изучение и освоение методов обработки и сегментации изображений.</w:t>
      </w:r>
    </w:p>
    <w:p w14:paraId="7ABBB052" w14:textId="77777777" w:rsidR="00297931" w:rsidRPr="00297931" w:rsidRDefault="00297931" w:rsidP="00205A1A">
      <w:pPr>
        <w:pStyle w:val="3"/>
        <w:spacing w:before="120" w:after="120"/>
        <w:ind w:left="709"/>
      </w:pPr>
      <w:r w:rsidRPr="00297931">
        <w:t>Задание</w:t>
      </w:r>
    </w:p>
    <w:p w14:paraId="0D68211E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sz w:val="24"/>
          <w:szCs w:val="24"/>
        </w:rPr>
        <w:t>Разработать и реализовать программу для работы с изображений фишек игрового набора Тантрикс, обеспечивающую:</w:t>
      </w:r>
    </w:p>
    <w:p w14:paraId="6ECB41F4" w14:textId="77777777" w:rsidR="00297931" w:rsidRPr="00297931" w:rsidRDefault="00297931" w:rsidP="00205A1A">
      <w:pPr>
        <w:pStyle w:val="31"/>
        <w:numPr>
          <w:ilvl w:val="0"/>
          <w:numId w:val="38"/>
        </w:numPr>
        <w:tabs>
          <w:tab w:val="clear" w:pos="720"/>
          <w:tab w:val="num" w:pos="1429"/>
        </w:tabs>
        <w:spacing w:after="0"/>
        <w:ind w:left="1429"/>
        <w:jc w:val="both"/>
        <w:rPr>
          <w:sz w:val="24"/>
          <w:szCs w:val="24"/>
        </w:rPr>
      </w:pPr>
      <w:r w:rsidRPr="00297931">
        <w:rPr>
          <w:sz w:val="24"/>
          <w:szCs w:val="24"/>
        </w:rPr>
        <w:t xml:space="preserve">Ввод и отображение на экране изображений в формате </w:t>
      </w:r>
      <w:r w:rsidRPr="00297931">
        <w:rPr>
          <w:sz w:val="24"/>
          <w:szCs w:val="24"/>
          <w:lang w:val="en-US"/>
        </w:rPr>
        <w:t>BMP</w:t>
      </w:r>
      <w:r w:rsidRPr="00297931">
        <w:rPr>
          <w:sz w:val="24"/>
          <w:szCs w:val="24"/>
        </w:rPr>
        <w:t>;</w:t>
      </w:r>
    </w:p>
    <w:p w14:paraId="06AE277A" w14:textId="77777777" w:rsidR="00297931" w:rsidRPr="00297931" w:rsidRDefault="00297931" w:rsidP="00205A1A">
      <w:pPr>
        <w:pStyle w:val="31"/>
        <w:numPr>
          <w:ilvl w:val="0"/>
          <w:numId w:val="38"/>
        </w:numPr>
        <w:spacing w:after="0"/>
        <w:ind w:left="1429"/>
        <w:jc w:val="both"/>
        <w:rPr>
          <w:sz w:val="24"/>
          <w:szCs w:val="24"/>
        </w:rPr>
      </w:pPr>
      <w:r w:rsidRPr="00297931">
        <w:rPr>
          <w:sz w:val="24"/>
          <w:szCs w:val="24"/>
        </w:rPr>
        <w:t>Сегментацию изображений на основе точечных и пространственных преобразований;</w:t>
      </w:r>
    </w:p>
    <w:p w14:paraId="622D3448" w14:textId="77777777" w:rsidR="00297931" w:rsidRPr="00297931" w:rsidRDefault="00297931" w:rsidP="00205A1A">
      <w:pPr>
        <w:pStyle w:val="31"/>
        <w:numPr>
          <w:ilvl w:val="0"/>
          <w:numId w:val="38"/>
        </w:numPr>
        <w:spacing w:after="0"/>
        <w:ind w:left="1429"/>
        <w:jc w:val="both"/>
        <w:rPr>
          <w:sz w:val="24"/>
          <w:szCs w:val="24"/>
        </w:rPr>
      </w:pPr>
      <w:r w:rsidRPr="00297931">
        <w:rPr>
          <w:sz w:val="24"/>
          <w:szCs w:val="24"/>
        </w:rPr>
        <w:t>Генерацию признаковых описаний фишек на изображении;</w:t>
      </w:r>
    </w:p>
    <w:p w14:paraId="7B3B9A80" w14:textId="77777777" w:rsidR="00297931" w:rsidRPr="00297931" w:rsidRDefault="00297931" w:rsidP="00205A1A">
      <w:pPr>
        <w:pStyle w:val="31"/>
        <w:numPr>
          <w:ilvl w:val="0"/>
          <w:numId w:val="38"/>
        </w:numPr>
        <w:spacing w:after="0"/>
        <w:ind w:left="1429"/>
        <w:jc w:val="both"/>
        <w:rPr>
          <w:sz w:val="24"/>
          <w:szCs w:val="24"/>
        </w:rPr>
      </w:pPr>
      <w:r w:rsidRPr="00297931">
        <w:rPr>
          <w:sz w:val="24"/>
          <w:szCs w:val="24"/>
        </w:rPr>
        <w:t xml:space="preserve">Классификацию отдельных фишек и их последовательностей. </w:t>
      </w:r>
    </w:p>
    <w:p w14:paraId="38A3135E" w14:textId="77777777" w:rsidR="00297931" w:rsidRPr="00297931" w:rsidRDefault="00297931" w:rsidP="00205A1A">
      <w:pPr>
        <w:pStyle w:val="31"/>
        <w:ind w:left="1069"/>
        <w:rPr>
          <w:sz w:val="24"/>
          <w:szCs w:val="24"/>
        </w:rPr>
      </w:pPr>
      <w:r w:rsidRPr="00297931">
        <w:rPr>
          <w:sz w:val="24"/>
          <w:szCs w:val="24"/>
        </w:rPr>
        <w:t>Игровой набор Тантрикс состоит из десяти фишек, представленных на рисунке (файл Dozen_0.bmp).</w:t>
      </w:r>
    </w:p>
    <w:p w14:paraId="632AC228" w14:textId="77777777" w:rsidR="00297931" w:rsidRPr="00297931" w:rsidRDefault="00297931" w:rsidP="00205A1A">
      <w:pPr>
        <w:pStyle w:val="31"/>
        <w:ind w:left="1069"/>
        <w:rPr>
          <w:sz w:val="24"/>
          <w:szCs w:val="24"/>
        </w:rPr>
      </w:pPr>
      <w:r w:rsidRPr="00297931">
        <w:rPr>
          <w:noProof/>
          <w:sz w:val="24"/>
          <w:szCs w:val="24"/>
        </w:rPr>
        <w:drawing>
          <wp:inline distT="0" distB="0" distL="0" distR="0" wp14:anchorId="68369586" wp14:editId="1676DC94">
            <wp:extent cx="4705350" cy="1145381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zen_0.bmp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4464" cy="1152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75D88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sz w:val="24"/>
          <w:szCs w:val="24"/>
        </w:rPr>
        <w:t xml:space="preserve">Каждая фишка представляет собой правильный шестиугольник черного цвета, на котором изображены сегмент трёх линий синего, красного и жёлтого цветов. </w:t>
      </w:r>
    </w:p>
    <w:p w14:paraId="6A7C24E9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sz w:val="24"/>
          <w:szCs w:val="24"/>
        </w:rPr>
        <w:t xml:space="preserve">Задача состоит в распознавании фишек, представленных на изображении. Нужно разработать и реализовать алгоритм, входом которого является изображение, а выходом – описание состава и расположения фишек. </w:t>
      </w:r>
    </w:p>
    <w:p w14:paraId="37A0FE40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sz w:val="24"/>
          <w:szCs w:val="24"/>
        </w:rPr>
        <w:t xml:space="preserve">Для отладки и обучения алгоритма к заданию прилагаются 24 изображения различной сложности. Сложность определяется количеством и взаимным расположением фишек. В простых случаях  изображены одиночные фишки, более сложные картинки содержат несколько несоприкасающихся фишек. Наиболее сложными являются изображения групп соприкасающихся фишек. </w:t>
      </w:r>
    </w:p>
    <w:p w14:paraId="36469D8A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sz w:val="24"/>
          <w:szCs w:val="24"/>
        </w:rPr>
        <w:t>Примеры входных изображений представлены на рисунках. Это могут быть картинки с изображением одной фишки (файлы Single_0.bmp - Single_9.bmp).</w:t>
      </w:r>
    </w:p>
    <w:p w14:paraId="4E168B20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noProof/>
          <w:sz w:val="24"/>
          <w:szCs w:val="24"/>
        </w:rPr>
        <w:lastRenderedPageBreak/>
        <w:drawing>
          <wp:inline distT="0" distB="0" distL="0" distR="0" wp14:anchorId="253E3C5C" wp14:editId="4088D5BD">
            <wp:extent cx="1076325" cy="945792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ngle_1.bmp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390" cy="953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7931">
        <w:rPr>
          <w:noProof/>
          <w:sz w:val="24"/>
          <w:szCs w:val="24"/>
        </w:rPr>
        <w:drawing>
          <wp:inline distT="0" distB="0" distL="0" distR="0" wp14:anchorId="577644AE" wp14:editId="3FB9870A">
            <wp:extent cx="1057275" cy="951547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ngle_2.bmp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2081" cy="955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7931">
        <w:rPr>
          <w:noProof/>
          <w:sz w:val="24"/>
          <w:szCs w:val="24"/>
        </w:rPr>
        <w:drawing>
          <wp:inline distT="0" distB="0" distL="0" distR="0" wp14:anchorId="7AB4BBC2" wp14:editId="74E0A4C6">
            <wp:extent cx="1028700" cy="93641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ngle_3.bmp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5450" cy="960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E43C37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sz w:val="24"/>
          <w:szCs w:val="24"/>
        </w:rPr>
        <w:t xml:space="preserve">Более сложные изображения включают группы из нескольких фишек, расположенных произвольно (файлы </w:t>
      </w:r>
      <w:r w:rsidRPr="00297931">
        <w:rPr>
          <w:sz w:val="24"/>
          <w:szCs w:val="24"/>
          <w:lang w:val="en-US"/>
        </w:rPr>
        <w:t>Group</w:t>
      </w:r>
      <w:r w:rsidRPr="00297931">
        <w:rPr>
          <w:sz w:val="24"/>
          <w:szCs w:val="24"/>
        </w:rPr>
        <w:t xml:space="preserve">_1.bmp - </w:t>
      </w:r>
      <w:r w:rsidRPr="00297931">
        <w:rPr>
          <w:sz w:val="24"/>
          <w:szCs w:val="24"/>
          <w:lang w:val="en-US"/>
        </w:rPr>
        <w:t>Group</w:t>
      </w:r>
      <w:r w:rsidRPr="00297931">
        <w:rPr>
          <w:sz w:val="24"/>
          <w:szCs w:val="24"/>
        </w:rPr>
        <w:t>_6.bmp).</w:t>
      </w:r>
    </w:p>
    <w:p w14:paraId="3BE6F1E8" w14:textId="77777777" w:rsidR="00297931" w:rsidRPr="00297931" w:rsidRDefault="00297931" w:rsidP="00205A1A">
      <w:pPr>
        <w:pStyle w:val="31"/>
        <w:ind w:left="709"/>
        <w:rPr>
          <w:noProof/>
          <w:sz w:val="24"/>
          <w:szCs w:val="24"/>
        </w:rPr>
      </w:pPr>
      <w:r w:rsidRPr="00297931">
        <w:rPr>
          <w:noProof/>
          <w:sz w:val="24"/>
          <w:szCs w:val="24"/>
        </w:rPr>
        <w:drawing>
          <wp:inline distT="0" distB="0" distL="0" distR="0" wp14:anchorId="018493CF" wp14:editId="6214FCC5">
            <wp:extent cx="1183575" cy="101727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iple_2.bmp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2145" cy="1024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7931">
        <w:rPr>
          <w:noProof/>
          <w:sz w:val="24"/>
          <w:szCs w:val="24"/>
        </w:rPr>
        <w:drawing>
          <wp:inline distT="0" distB="0" distL="0" distR="0" wp14:anchorId="35EE78E8" wp14:editId="76F0F8B0">
            <wp:extent cx="1276350" cy="996581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zen_2.bmp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7434" cy="1005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7931">
        <w:rPr>
          <w:noProof/>
          <w:sz w:val="24"/>
          <w:szCs w:val="24"/>
        </w:rPr>
        <w:drawing>
          <wp:inline distT="0" distB="0" distL="0" distR="0" wp14:anchorId="793650FE" wp14:editId="1DD9A9EB">
            <wp:extent cx="990600" cy="998294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zen_3.bmp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7530" cy="1005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DB28A6" w14:textId="77777777" w:rsidR="00297931" w:rsidRPr="00297931" w:rsidRDefault="00297931" w:rsidP="00205A1A">
      <w:pPr>
        <w:pStyle w:val="31"/>
        <w:keepNext/>
        <w:ind w:left="709"/>
        <w:rPr>
          <w:sz w:val="24"/>
          <w:szCs w:val="24"/>
        </w:rPr>
      </w:pPr>
      <w:r w:rsidRPr="00297931">
        <w:rPr>
          <w:sz w:val="24"/>
          <w:szCs w:val="24"/>
        </w:rPr>
        <w:t>Третий тип изображений представляет собой мозаики из фишек (файлы Path_*.bmp).</w:t>
      </w:r>
    </w:p>
    <w:p w14:paraId="63B33A33" w14:textId="77777777" w:rsidR="00297931" w:rsidRPr="00297931" w:rsidRDefault="00297931" w:rsidP="00205A1A">
      <w:pPr>
        <w:pStyle w:val="31"/>
        <w:keepNext/>
        <w:ind w:left="709"/>
        <w:rPr>
          <w:sz w:val="24"/>
          <w:szCs w:val="24"/>
        </w:rPr>
      </w:pPr>
      <w:r w:rsidRPr="00297931">
        <w:rPr>
          <w:noProof/>
          <w:sz w:val="24"/>
          <w:szCs w:val="24"/>
        </w:rPr>
        <w:drawing>
          <wp:inline distT="0" distB="0" distL="0" distR="0" wp14:anchorId="07788636" wp14:editId="22F5B227">
            <wp:extent cx="1023847" cy="11430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ath_4.bmp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6027" cy="1156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7931">
        <w:rPr>
          <w:noProof/>
          <w:sz w:val="24"/>
          <w:szCs w:val="24"/>
        </w:rPr>
        <w:drawing>
          <wp:inline distT="0" distB="0" distL="0" distR="0" wp14:anchorId="57BD1D01" wp14:editId="25C4CF34">
            <wp:extent cx="1409700" cy="1140126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ath_5.bmp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6322" cy="1153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7931">
        <w:rPr>
          <w:noProof/>
          <w:sz w:val="24"/>
          <w:szCs w:val="24"/>
        </w:rPr>
        <w:drawing>
          <wp:inline distT="0" distB="0" distL="0" distR="0" wp14:anchorId="05139AA4" wp14:editId="2F4600DB">
            <wp:extent cx="1133475" cy="1144698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ath_7_1.bmp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824" cy="1151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CCA4D2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sz w:val="24"/>
          <w:szCs w:val="24"/>
        </w:rPr>
        <w:t xml:space="preserve">В задание входят задачи разной сложности: </w:t>
      </w:r>
      <w:r w:rsidRPr="00297931">
        <w:rPr>
          <w:sz w:val="24"/>
          <w:szCs w:val="24"/>
          <w:lang w:val="en-US"/>
        </w:rPr>
        <w:t>Beginner</w:t>
      </w:r>
      <w:r w:rsidRPr="00297931">
        <w:rPr>
          <w:sz w:val="24"/>
          <w:szCs w:val="24"/>
        </w:rPr>
        <w:t xml:space="preserve">, </w:t>
      </w:r>
      <w:r w:rsidRPr="00297931">
        <w:rPr>
          <w:sz w:val="24"/>
          <w:szCs w:val="24"/>
          <w:lang w:val="en-US"/>
        </w:rPr>
        <w:t>Intermediate</w:t>
      </w:r>
      <w:r w:rsidRPr="00297931">
        <w:rPr>
          <w:sz w:val="24"/>
          <w:szCs w:val="24"/>
        </w:rPr>
        <w:t xml:space="preserve">, </w:t>
      </w:r>
      <w:r w:rsidRPr="00297931">
        <w:rPr>
          <w:sz w:val="24"/>
          <w:szCs w:val="24"/>
          <w:lang w:val="en-US"/>
        </w:rPr>
        <w:t>Expert</w:t>
      </w:r>
      <w:r w:rsidRPr="00297931">
        <w:rPr>
          <w:sz w:val="24"/>
          <w:szCs w:val="24"/>
        </w:rPr>
        <w:t>.</w:t>
      </w:r>
    </w:p>
    <w:p w14:paraId="5EDBF483" w14:textId="77777777" w:rsidR="00297931" w:rsidRPr="00297931" w:rsidRDefault="00297931" w:rsidP="00205A1A">
      <w:pPr>
        <w:pStyle w:val="31"/>
        <w:ind w:left="709"/>
        <w:rPr>
          <w:b/>
          <w:sz w:val="24"/>
          <w:szCs w:val="24"/>
        </w:rPr>
      </w:pPr>
      <w:r w:rsidRPr="00297931">
        <w:rPr>
          <w:sz w:val="24"/>
          <w:szCs w:val="24"/>
        </w:rPr>
        <w:t>Класс</w:t>
      </w:r>
      <w:r w:rsidRPr="00297931">
        <w:rPr>
          <w:b/>
          <w:sz w:val="24"/>
          <w:szCs w:val="24"/>
          <w:lang w:val="en-US"/>
        </w:rPr>
        <w:t>Beginner</w:t>
      </w:r>
      <w:r w:rsidRPr="00297931">
        <w:rPr>
          <w:b/>
          <w:sz w:val="24"/>
          <w:szCs w:val="24"/>
        </w:rPr>
        <w:t>:</w:t>
      </w:r>
    </w:p>
    <w:p w14:paraId="374038E8" w14:textId="77777777" w:rsidR="00297931" w:rsidRPr="00297931" w:rsidRDefault="00297931" w:rsidP="00205A1A">
      <w:pPr>
        <w:pStyle w:val="31"/>
        <w:numPr>
          <w:ilvl w:val="0"/>
          <w:numId w:val="39"/>
        </w:numPr>
        <w:spacing w:after="0"/>
        <w:ind w:left="1429"/>
        <w:jc w:val="both"/>
        <w:rPr>
          <w:sz w:val="24"/>
          <w:szCs w:val="24"/>
        </w:rPr>
      </w:pPr>
      <w:r w:rsidRPr="00297931">
        <w:rPr>
          <w:sz w:val="24"/>
          <w:szCs w:val="24"/>
        </w:rPr>
        <w:t xml:space="preserve">Определить количество фишек на изображении. Входом является файл типа </w:t>
      </w:r>
      <w:r w:rsidRPr="00297931">
        <w:rPr>
          <w:sz w:val="24"/>
          <w:szCs w:val="24"/>
          <w:lang w:val="en-US"/>
        </w:rPr>
        <w:t>Group</w:t>
      </w:r>
      <w:r w:rsidRPr="00297931">
        <w:rPr>
          <w:sz w:val="24"/>
          <w:szCs w:val="24"/>
        </w:rPr>
        <w:t>_*.bmp.</w:t>
      </w:r>
    </w:p>
    <w:p w14:paraId="35D3E4AA" w14:textId="77777777" w:rsidR="00297931" w:rsidRPr="00297931" w:rsidRDefault="00297931" w:rsidP="002C14A6">
      <w:pPr>
        <w:pStyle w:val="31"/>
        <w:numPr>
          <w:ilvl w:val="0"/>
          <w:numId w:val="39"/>
        </w:numPr>
        <w:ind w:left="1429"/>
        <w:jc w:val="both"/>
        <w:rPr>
          <w:sz w:val="24"/>
          <w:szCs w:val="24"/>
        </w:rPr>
      </w:pPr>
      <w:r w:rsidRPr="00297931">
        <w:rPr>
          <w:sz w:val="24"/>
          <w:szCs w:val="24"/>
        </w:rPr>
        <w:t>Определить тип и цвет линий на фишке – короткая дуга большой кривизны, длинная  дуга малой кривизны, прямолинейный сегмент. Вход – файл типа Single_*.bmp.</w:t>
      </w:r>
    </w:p>
    <w:p w14:paraId="1CF81312" w14:textId="77777777" w:rsidR="00297931" w:rsidRPr="00297931" w:rsidRDefault="00297931" w:rsidP="00205A1A">
      <w:pPr>
        <w:pStyle w:val="31"/>
        <w:ind w:left="709"/>
        <w:rPr>
          <w:b/>
          <w:sz w:val="24"/>
          <w:szCs w:val="24"/>
        </w:rPr>
      </w:pPr>
      <w:r w:rsidRPr="00297931">
        <w:rPr>
          <w:sz w:val="24"/>
          <w:szCs w:val="24"/>
        </w:rPr>
        <w:t>Класс</w:t>
      </w:r>
      <w:r w:rsidRPr="00297931">
        <w:rPr>
          <w:b/>
          <w:sz w:val="24"/>
          <w:szCs w:val="24"/>
          <w:lang w:val="en-US"/>
        </w:rPr>
        <w:t>Intermediate</w:t>
      </w:r>
      <w:r w:rsidRPr="00297931">
        <w:rPr>
          <w:b/>
          <w:sz w:val="24"/>
          <w:szCs w:val="24"/>
        </w:rPr>
        <w:t>:</w:t>
      </w:r>
    </w:p>
    <w:p w14:paraId="74004DB0" w14:textId="77777777" w:rsidR="00297931" w:rsidRPr="00297931" w:rsidRDefault="00297931" w:rsidP="00205A1A">
      <w:pPr>
        <w:pStyle w:val="31"/>
        <w:numPr>
          <w:ilvl w:val="0"/>
          <w:numId w:val="39"/>
        </w:numPr>
        <w:spacing w:after="0"/>
        <w:ind w:left="1429"/>
        <w:jc w:val="both"/>
        <w:rPr>
          <w:sz w:val="24"/>
          <w:szCs w:val="24"/>
        </w:rPr>
      </w:pPr>
      <w:r w:rsidRPr="00297931">
        <w:rPr>
          <w:sz w:val="24"/>
          <w:szCs w:val="24"/>
        </w:rPr>
        <w:t xml:space="preserve">Определить номер фишки. Вход – файл типа Single_*.bmp. </w:t>
      </w:r>
    </w:p>
    <w:p w14:paraId="4AB142F6" w14:textId="77777777" w:rsidR="00297931" w:rsidRPr="00297931" w:rsidRDefault="00297931" w:rsidP="002C14A6">
      <w:pPr>
        <w:pStyle w:val="31"/>
        <w:numPr>
          <w:ilvl w:val="0"/>
          <w:numId w:val="39"/>
        </w:numPr>
        <w:ind w:left="1429"/>
        <w:jc w:val="both"/>
        <w:rPr>
          <w:sz w:val="24"/>
          <w:szCs w:val="24"/>
        </w:rPr>
      </w:pPr>
      <w:r w:rsidRPr="00297931">
        <w:rPr>
          <w:sz w:val="24"/>
          <w:szCs w:val="24"/>
        </w:rPr>
        <w:t xml:space="preserve">Определить расположение и номера всех фишек в кадре. Вход – файл типа </w:t>
      </w:r>
      <w:r w:rsidRPr="00297931">
        <w:rPr>
          <w:sz w:val="24"/>
          <w:szCs w:val="24"/>
          <w:lang w:val="en-US"/>
        </w:rPr>
        <w:t>Group</w:t>
      </w:r>
      <w:r w:rsidRPr="00297931">
        <w:rPr>
          <w:sz w:val="24"/>
          <w:szCs w:val="24"/>
        </w:rPr>
        <w:t>_*.bmp.</w:t>
      </w:r>
    </w:p>
    <w:p w14:paraId="0D62B21C" w14:textId="77777777" w:rsidR="00297931" w:rsidRPr="00297931" w:rsidRDefault="00297931" w:rsidP="00205A1A">
      <w:pPr>
        <w:pStyle w:val="31"/>
        <w:ind w:left="709"/>
        <w:rPr>
          <w:b/>
          <w:sz w:val="24"/>
          <w:szCs w:val="24"/>
        </w:rPr>
      </w:pPr>
      <w:r w:rsidRPr="00297931">
        <w:rPr>
          <w:sz w:val="24"/>
          <w:szCs w:val="24"/>
        </w:rPr>
        <w:lastRenderedPageBreak/>
        <w:t>Класс</w:t>
      </w:r>
      <w:r w:rsidRPr="00297931">
        <w:rPr>
          <w:b/>
          <w:sz w:val="24"/>
          <w:szCs w:val="24"/>
          <w:lang w:val="en-US"/>
        </w:rPr>
        <w:t>Expert</w:t>
      </w:r>
      <w:r w:rsidRPr="00297931">
        <w:rPr>
          <w:b/>
          <w:sz w:val="24"/>
          <w:szCs w:val="24"/>
        </w:rPr>
        <w:t>:</w:t>
      </w:r>
    </w:p>
    <w:p w14:paraId="1E578E60" w14:textId="77777777" w:rsidR="00297931" w:rsidRPr="00297931" w:rsidRDefault="00297931" w:rsidP="00205A1A">
      <w:pPr>
        <w:pStyle w:val="31"/>
        <w:numPr>
          <w:ilvl w:val="0"/>
          <w:numId w:val="39"/>
        </w:numPr>
        <w:spacing w:after="0"/>
        <w:ind w:left="1429"/>
        <w:jc w:val="both"/>
        <w:rPr>
          <w:sz w:val="24"/>
          <w:szCs w:val="24"/>
        </w:rPr>
      </w:pPr>
      <w:r w:rsidRPr="00297931">
        <w:rPr>
          <w:sz w:val="24"/>
          <w:szCs w:val="24"/>
        </w:rPr>
        <w:t>Определить последовательность обхода фишек в мозаике вдоль замкнутого маршрута. Вход – файл типа Path_*.bmp.</w:t>
      </w:r>
    </w:p>
    <w:p w14:paraId="1FFDC72D" w14:textId="77777777" w:rsidR="00297931" w:rsidRPr="002C14A6" w:rsidRDefault="00297931" w:rsidP="00205A1A">
      <w:pPr>
        <w:pStyle w:val="31"/>
        <w:ind w:left="709"/>
        <w:rPr>
          <w:sz w:val="10"/>
          <w:szCs w:val="10"/>
        </w:rPr>
      </w:pPr>
    </w:p>
    <w:p w14:paraId="65CEDC11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sz w:val="24"/>
          <w:szCs w:val="24"/>
        </w:rPr>
        <w:t>Примерные результаты решения задач могут выглядеть следующим образом</w:t>
      </w:r>
    </w:p>
    <w:p w14:paraId="4BDD6665" w14:textId="77777777" w:rsidR="00297931" w:rsidRPr="00297931" w:rsidRDefault="00297931" w:rsidP="00205A1A">
      <w:pPr>
        <w:pStyle w:val="31"/>
        <w:ind w:left="709"/>
        <w:rPr>
          <w:b/>
          <w:i/>
          <w:sz w:val="24"/>
          <w:szCs w:val="24"/>
        </w:rPr>
      </w:pPr>
      <w:r w:rsidRPr="00297931">
        <w:rPr>
          <w:b/>
          <w:i/>
          <w:sz w:val="24"/>
          <w:szCs w:val="24"/>
        </w:rPr>
        <w:t>Задача 1.</w:t>
      </w:r>
    </w:p>
    <w:p w14:paraId="07AE11F4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sz w:val="24"/>
          <w:szCs w:val="24"/>
        </w:rPr>
        <w:t xml:space="preserve">Дано: </w:t>
      </w:r>
      <w:r w:rsidRPr="00297931">
        <w:rPr>
          <w:noProof/>
          <w:sz w:val="24"/>
          <w:szCs w:val="24"/>
        </w:rPr>
        <w:drawing>
          <wp:inline distT="0" distB="0" distL="0" distR="0" wp14:anchorId="593CD6A6" wp14:editId="50299749">
            <wp:extent cx="790575" cy="679491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iple_2.bmp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7110" cy="685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7931">
        <w:rPr>
          <w:sz w:val="24"/>
          <w:szCs w:val="24"/>
        </w:rPr>
        <w:t xml:space="preserve"> Ответ: 3 фишки.</w:t>
      </w:r>
    </w:p>
    <w:p w14:paraId="3BF36847" w14:textId="77777777" w:rsidR="00297931" w:rsidRPr="00297931" w:rsidRDefault="00297931" w:rsidP="00205A1A">
      <w:pPr>
        <w:pStyle w:val="31"/>
        <w:ind w:left="709"/>
        <w:rPr>
          <w:b/>
          <w:i/>
          <w:sz w:val="24"/>
          <w:szCs w:val="24"/>
        </w:rPr>
      </w:pPr>
      <w:r w:rsidRPr="00297931">
        <w:rPr>
          <w:b/>
          <w:i/>
          <w:sz w:val="24"/>
          <w:szCs w:val="24"/>
        </w:rPr>
        <w:t xml:space="preserve">Задача 2. </w:t>
      </w:r>
    </w:p>
    <w:p w14:paraId="03F42CD6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sz w:val="24"/>
          <w:szCs w:val="24"/>
        </w:rPr>
        <w:t xml:space="preserve">Дано: </w:t>
      </w:r>
      <w:r w:rsidRPr="00297931">
        <w:rPr>
          <w:noProof/>
          <w:sz w:val="24"/>
          <w:szCs w:val="24"/>
        </w:rPr>
        <w:drawing>
          <wp:inline distT="0" distB="0" distL="0" distR="0" wp14:anchorId="3627D4FC" wp14:editId="191044D7">
            <wp:extent cx="771525" cy="677958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ngle_1.bmp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8366" cy="68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7931">
        <w:rPr>
          <w:sz w:val="24"/>
          <w:szCs w:val="24"/>
        </w:rPr>
        <w:t xml:space="preserve"> Ответ: короткая жёлтая, длинная синяя, длинная красная.</w:t>
      </w:r>
    </w:p>
    <w:p w14:paraId="4968B454" w14:textId="77777777" w:rsidR="00297931" w:rsidRPr="00297931" w:rsidRDefault="00297931" w:rsidP="00205A1A">
      <w:pPr>
        <w:pStyle w:val="31"/>
        <w:ind w:left="709"/>
        <w:rPr>
          <w:b/>
          <w:i/>
          <w:sz w:val="24"/>
          <w:szCs w:val="24"/>
        </w:rPr>
      </w:pPr>
      <w:r w:rsidRPr="00297931">
        <w:rPr>
          <w:b/>
          <w:i/>
          <w:sz w:val="24"/>
          <w:szCs w:val="24"/>
        </w:rPr>
        <w:t>Задача 3.</w:t>
      </w:r>
    </w:p>
    <w:p w14:paraId="50DAE942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sz w:val="24"/>
          <w:szCs w:val="24"/>
        </w:rPr>
        <w:t xml:space="preserve">Дано: </w:t>
      </w:r>
      <w:r w:rsidRPr="00297931">
        <w:rPr>
          <w:noProof/>
          <w:sz w:val="24"/>
          <w:szCs w:val="24"/>
        </w:rPr>
        <w:drawing>
          <wp:inline distT="0" distB="0" distL="0" distR="0" wp14:anchorId="17E6CC87" wp14:editId="1B14E370">
            <wp:extent cx="752475" cy="677228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ngle_2.bmp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745" cy="680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7931">
        <w:rPr>
          <w:sz w:val="24"/>
          <w:szCs w:val="24"/>
        </w:rPr>
        <w:t xml:space="preserve"> Ответ: фишка № 7.</w:t>
      </w:r>
    </w:p>
    <w:p w14:paraId="793374A5" w14:textId="77777777" w:rsidR="00297931" w:rsidRPr="00297931" w:rsidRDefault="00297931" w:rsidP="00205A1A">
      <w:pPr>
        <w:pStyle w:val="31"/>
        <w:ind w:left="709"/>
        <w:rPr>
          <w:b/>
          <w:i/>
          <w:sz w:val="24"/>
          <w:szCs w:val="24"/>
        </w:rPr>
      </w:pPr>
      <w:r w:rsidRPr="00297931">
        <w:rPr>
          <w:b/>
          <w:i/>
          <w:sz w:val="24"/>
          <w:szCs w:val="24"/>
        </w:rPr>
        <w:t>Задача 4.</w:t>
      </w:r>
    </w:p>
    <w:p w14:paraId="460EDED1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sz w:val="24"/>
          <w:szCs w:val="24"/>
        </w:rPr>
        <w:t>Дано:</w:t>
      </w:r>
      <w:r w:rsidRPr="00297931">
        <w:rPr>
          <w:noProof/>
          <w:sz w:val="24"/>
          <w:szCs w:val="24"/>
        </w:rPr>
        <w:drawing>
          <wp:inline distT="0" distB="0" distL="0" distR="0" wp14:anchorId="39599E2A" wp14:editId="5380037E">
            <wp:extent cx="804556" cy="77152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470" cy="775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7931">
        <w:rPr>
          <w:sz w:val="24"/>
          <w:szCs w:val="24"/>
        </w:rPr>
        <w:t xml:space="preserve"> Ответ: </w:t>
      </w:r>
      <w:r w:rsidRPr="00297931">
        <w:rPr>
          <w:noProof/>
          <w:sz w:val="24"/>
          <w:szCs w:val="24"/>
        </w:rPr>
        <w:drawing>
          <wp:inline distT="0" distB="0" distL="0" distR="0" wp14:anchorId="5CDC205D" wp14:editId="484CD02B">
            <wp:extent cx="781050" cy="748984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472" cy="75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86E1F3" w14:textId="77777777" w:rsidR="00297931" w:rsidRPr="00297931" w:rsidRDefault="00297931" w:rsidP="00205A1A">
      <w:pPr>
        <w:pStyle w:val="31"/>
        <w:keepNext/>
        <w:ind w:left="709"/>
        <w:rPr>
          <w:b/>
          <w:i/>
          <w:sz w:val="24"/>
          <w:szCs w:val="24"/>
        </w:rPr>
      </w:pPr>
      <w:r w:rsidRPr="00297931">
        <w:rPr>
          <w:b/>
          <w:i/>
          <w:sz w:val="24"/>
          <w:szCs w:val="24"/>
        </w:rPr>
        <w:lastRenderedPageBreak/>
        <w:t>Задача 5.</w:t>
      </w:r>
    </w:p>
    <w:p w14:paraId="289701F1" w14:textId="77777777" w:rsidR="00297931" w:rsidRPr="00297931" w:rsidRDefault="00297931" w:rsidP="00205A1A">
      <w:pPr>
        <w:pStyle w:val="31"/>
        <w:keepNext/>
        <w:ind w:left="709"/>
        <w:rPr>
          <w:sz w:val="24"/>
          <w:szCs w:val="24"/>
        </w:rPr>
      </w:pPr>
      <w:r w:rsidRPr="00297931">
        <w:rPr>
          <w:sz w:val="24"/>
          <w:szCs w:val="24"/>
        </w:rPr>
        <w:t xml:space="preserve">Дано: </w:t>
      </w:r>
      <w:r w:rsidRPr="00297931">
        <w:rPr>
          <w:noProof/>
          <w:sz w:val="24"/>
          <w:szCs w:val="24"/>
        </w:rPr>
        <w:drawing>
          <wp:inline distT="0" distB="0" distL="0" distR="0" wp14:anchorId="3B58C338" wp14:editId="3948CDAA">
            <wp:extent cx="781050" cy="631691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845" cy="636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7931">
        <w:rPr>
          <w:sz w:val="24"/>
          <w:szCs w:val="24"/>
        </w:rPr>
        <w:t xml:space="preserve"> Ответ: 1 =&gt; 6 =&gt; 2 =&gt; 9 =&gt; 4</w:t>
      </w:r>
    </w:p>
    <w:p w14:paraId="44324C26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</w:p>
    <w:p w14:paraId="58A0203A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sz w:val="24"/>
          <w:szCs w:val="24"/>
        </w:rPr>
        <w:t>При сдаче работы для демонстрации могут быть использованы эти учебные изображения, но будут также предложены дополнительные тестовые изображения аналогичного типа.</w:t>
      </w:r>
    </w:p>
    <w:p w14:paraId="1201236B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sz w:val="24"/>
          <w:szCs w:val="24"/>
        </w:rPr>
        <w:t xml:space="preserve">Полное решение по заданиям </w:t>
      </w:r>
      <w:r w:rsidRPr="00297931">
        <w:rPr>
          <w:sz w:val="24"/>
          <w:szCs w:val="24"/>
          <w:lang w:val="en-US"/>
        </w:rPr>
        <w:t>Beginner</w:t>
      </w:r>
      <w:r w:rsidRPr="00297931">
        <w:rPr>
          <w:sz w:val="24"/>
          <w:szCs w:val="24"/>
        </w:rPr>
        <w:t xml:space="preserve"> и </w:t>
      </w:r>
      <w:r w:rsidRPr="00297931">
        <w:rPr>
          <w:sz w:val="24"/>
          <w:szCs w:val="24"/>
          <w:lang w:val="en-US"/>
        </w:rPr>
        <w:t>Intermediate</w:t>
      </w:r>
      <w:r w:rsidRPr="00297931">
        <w:rPr>
          <w:sz w:val="24"/>
          <w:szCs w:val="24"/>
        </w:rPr>
        <w:t xml:space="preserve"> предполагает решение обеих соответствующих задач. Решения для уровня </w:t>
      </w:r>
      <w:r w:rsidRPr="00297931">
        <w:rPr>
          <w:sz w:val="24"/>
          <w:szCs w:val="24"/>
          <w:lang w:val="en-US"/>
        </w:rPr>
        <w:t>Intermediate</w:t>
      </w:r>
      <w:r w:rsidRPr="00297931">
        <w:rPr>
          <w:sz w:val="24"/>
          <w:szCs w:val="24"/>
        </w:rPr>
        <w:t xml:space="preserve"> и </w:t>
      </w:r>
      <w:r w:rsidRPr="00297931">
        <w:rPr>
          <w:sz w:val="24"/>
          <w:szCs w:val="24"/>
          <w:lang w:val="en-US"/>
        </w:rPr>
        <w:t>Expert</w:t>
      </w:r>
      <w:r w:rsidRPr="00297931">
        <w:rPr>
          <w:sz w:val="24"/>
          <w:szCs w:val="24"/>
        </w:rPr>
        <w:t xml:space="preserve"> не требуют представления решений для задач более низкого уровня. </w:t>
      </w:r>
    </w:p>
    <w:p w14:paraId="50B88B40" w14:textId="77777777" w:rsidR="00297931" w:rsidRPr="00297931" w:rsidRDefault="00297931" w:rsidP="00205A1A">
      <w:pPr>
        <w:pStyle w:val="31"/>
        <w:ind w:left="709"/>
        <w:rPr>
          <w:sz w:val="24"/>
          <w:szCs w:val="24"/>
        </w:rPr>
      </w:pPr>
      <w:r w:rsidRPr="00297931">
        <w:rPr>
          <w:sz w:val="24"/>
          <w:szCs w:val="24"/>
        </w:rPr>
        <w:t xml:space="preserve">Выбор программной среды и языка для реализации решения не регламентируется. Автор сам делает этот выбор, но при сдаче работы автор должен обеспечить возможность демонстрации программы в выбранной им среде.  </w:t>
      </w:r>
    </w:p>
    <w:p w14:paraId="19F4C5E0" w14:textId="77777777" w:rsidR="00297931" w:rsidRPr="00297931" w:rsidRDefault="00297931" w:rsidP="00297931">
      <w:pPr>
        <w:pStyle w:val="3"/>
        <w:spacing w:before="120" w:after="120"/>
      </w:pPr>
      <w:r w:rsidRPr="00297931">
        <w:t>Форма представления</w:t>
      </w:r>
      <w:r w:rsidR="00205A1A">
        <w:t xml:space="preserve"> лабораторной работы 1</w:t>
      </w:r>
    </w:p>
    <w:p w14:paraId="5E57F505" w14:textId="77777777" w:rsidR="00297931" w:rsidRPr="00297931" w:rsidRDefault="00297931" w:rsidP="00205A1A">
      <w:pPr>
        <w:pStyle w:val="31"/>
        <w:numPr>
          <w:ilvl w:val="0"/>
          <w:numId w:val="36"/>
        </w:numPr>
        <w:tabs>
          <w:tab w:val="clear" w:pos="360"/>
          <w:tab w:val="num" w:pos="1069"/>
        </w:tabs>
        <w:spacing w:after="0"/>
        <w:ind w:left="1069"/>
        <w:jc w:val="both"/>
        <w:rPr>
          <w:sz w:val="24"/>
          <w:szCs w:val="24"/>
        </w:rPr>
      </w:pPr>
      <w:r w:rsidRPr="00297931">
        <w:rPr>
          <w:sz w:val="24"/>
          <w:szCs w:val="24"/>
        </w:rPr>
        <w:t>Отчет о выполнении задания представляется в электронном виде (в виде MS Word-</w:t>
      </w:r>
      <w:r w:rsidR="00205A1A">
        <w:rPr>
          <w:sz w:val="24"/>
          <w:szCs w:val="24"/>
        </w:rPr>
        <w:t>,</w:t>
      </w:r>
      <w:r w:rsidR="00205A1A">
        <w:rPr>
          <w:sz w:val="24"/>
          <w:szCs w:val="24"/>
          <w:lang w:val="en-US"/>
        </w:rPr>
        <w:t>HTML</w:t>
      </w:r>
      <w:r w:rsidR="00205A1A" w:rsidRPr="00205A1A">
        <w:rPr>
          <w:sz w:val="24"/>
          <w:szCs w:val="24"/>
        </w:rPr>
        <w:t xml:space="preserve">- </w:t>
      </w:r>
      <w:r w:rsidRPr="00297931">
        <w:rPr>
          <w:sz w:val="24"/>
          <w:szCs w:val="24"/>
        </w:rPr>
        <w:t xml:space="preserve">или </w:t>
      </w:r>
      <w:r w:rsidRPr="00297931">
        <w:rPr>
          <w:sz w:val="24"/>
          <w:szCs w:val="24"/>
          <w:lang w:val="en-US"/>
        </w:rPr>
        <w:t>PDF</w:t>
      </w:r>
      <w:r w:rsidRPr="00297931">
        <w:rPr>
          <w:sz w:val="24"/>
          <w:szCs w:val="24"/>
        </w:rPr>
        <w:t>-документа), содержащий постановку задачи, описание метода решения, скриншоты, иллюстрирующие работу программы. Также представляется программный код. Архив тестовых изображений присылать не нужно.</w:t>
      </w:r>
    </w:p>
    <w:p w14:paraId="6F5FA811" w14:textId="77777777" w:rsidR="00297931" w:rsidRPr="00297931" w:rsidRDefault="00297931" w:rsidP="00205A1A">
      <w:pPr>
        <w:pStyle w:val="31"/>
        <w:numPr>
          <w:ilvl w:val="0"/>
          <w:numId w:val="36"/>
        </w:numPr>
        <w:spacing w:after="0"/>
        <w:ind w:left="1069"/>
        <w:jc w:val="both"/>
        <w:rPr>
          <w:sz w:val="24"/>
          <w:szCs w:val="24"/>
        </w:rPr>
      </w:pPr>
      <w:r w:rsidRPr="00297931">
        <w:rPr>
          <w:sz w:val="24"/>
          <w:szCs w:val="24"/>
        </w:rPr>
        <w:t>При сдаче задания выполняется демонстрация работы программы (авторский показ).</w:t>
      </w:r>
    </w:p>
    <w:p w14:paraId="43BF798E" w14:textId="77777777" w:rsidR="00297931" w:rsidRPr="00297931" w:rsidRDefault="00297931" w:rsidP="00205A1A">
      <w:pPr>
        <w:pStyle w:val="3"/>
        <w:spacing w:before="120" w:after="120"/>
        <w:ind w:left="709"/>
      </w:pPr>
      <w:r w:rsidRPr="00297931">
        <w:t>Сроки выполнения задания</w:t>
      </w:r>
    </w:p>
    <w:p w14:paraId="23A70D49" w14:textId="77777777" w:rsidR="00297931" w:rsidRPr="00297931" w:rsidRDefault="00297931" w:rsidP="00205A1A">
      <w:pPr>
        <w:ind w:left="709"/>
        <w:jc w:val="both"/>
      </w:pPr>
      <w:r w:rsidRPr="00297931">
        <w:t xml:space="preserve">Общее время выполнения задания – </w:t>
      </w:r>
      <w:r w:rsidR="00C648CC">
        <w:t>3 недели</w:t>
      </w:r>
      <w:r w:rsidRPr="00297931">
        <w:t xml:space="preserve">. До 24 часов </w:t>
      </w:r>
      <w:r w:rsidR="00C648CC">
        <w:t>…..</w:t>
      </w:r>
      <w:r w:rsidRPr="00297931">
        <w:t>. задание должно быть отправлено по электронной почте.</w:t>
      </w:r>
    </w:p>
    <w:p w14:paraId="5AB5750C" w14:textId="77777777" w:rsidR="00297931" w:rsidRPr="00297931" w:rsidRDefault="00297931" w:rsidP="00205A1A">
      <w:pPr>
        <w:ind w:left="709"/>
        <w:jc w:val="both"/>
      </w:pPr>
      <w:r w:rsidRPr="00297931">
        <w:t xml:space="preserve">Адрес почты: </w:t>
      </w:r>
      <w:hyperlink r:id="rId36" w:tgtFrame="_blank" w:history="1">
        <w:r w:rsidR="00C648CC">
          <w:rPr>
            <w:rStyle w:val="a5"/>
          </w:rPr>
          <w:t>…….</w:t>
        </w:r>
      </w:hyperlink>
      <w:r w:rsidRPr="00297931">
        <w:t xml:space="preserve">. </w:t>
      </w:r>
    </w:p>
    <w:p w14:paraId="176E9AFF" w14:textId="3906D6DD" w:rsidR="00297931" w:rsidRPr="00297931" w:rsidRDefault="00297931" w:rsidP="00B34AC7">
      <w:pPr>
        <w:ind w:left="709"/>
        <w:jc w:val="both"/>
      </w:pPr>
      <w:r w:rsidRPr="00297931">
        <w:t xml:space="preserve">Тема письма: Лаб_1, Фамилия автора,  Номер группы. </w:t>
      </w:r>
    </w:p>
    <w:p w14:paraId="093CD5D2" w14:textId="77777777" w:rsidR="00297931" w:rsidRPr="002C14A6" w:rsidRDefault="00297931" w:rsidP="00C77EAE">
      <w:pPr>
        <w:pStyle w:val="3"/>
        <w:spacing w:before="120" w:after="120"/>
        <w:jc w:val="left"/>
      </w:pPr>
      <w:r w:rsidRPr="002C14A6">
        <w:t>Лабораторная работа № 2</w:t>
      </w:r>
    </w:p>
    <w:p w14:paraId="7DE3A111" w14:textId="77777777" w:rsidR="00297931" w:rsidRPr="00C77EAE" w:rsidRDefault="00297931" w:rsidP="00205A1A">
      <w:pPr>
        <w:pStyle w:val="31"/>
        <w:ind w:left="709"/>
        <w:rPr>
          <w:sz w:val="24"/>
          <w:szCs w:val="24"/>
        </w:rPr>
      </w:pPr>
      <w:r w:rsidRPr="00C77EAE">
        <w:rPr>
          <w:sz w:val="24"/>
          <w:szCs w:val="24"/>
        </w:rPr>
        <w:t>Изучение и освоение методов классификации формы изображений.</w:t>
      </w:r>
    </w:p>
    <w:p w14:paraId="20A709D4" w14:textId="77777777" w:rsidR="00297931" w:rsidRPr="00C77EAE" w:rsidRDefault="00297931" w:rsidP="00205A1A">
      <w:pPr>
        <w:pStyle w:val="3"/>
        <w:spacing w:before="120" w:after="120"/>
        <w:ind w:left="709"/>
      </w:pPr>
      <w:r w:rsidRPr="00C77EAE">
        <w:t>Задание</w:t>
      </w:r>
    </w:p>
    <w:p w14:paraId="4330DF36" w14:textId="77777777" w:rsidR="00297931" w:rsidRPr="00C77EAE" w:rsidRDefault="00297931" w:rsidP="00205A1A">
      <w:pPr>
        <w:pStyle w:val="31"/>
        <w:ind w:left="709"/>
        <w:rPr>
          <w:sz w:val="24"/>
          <w:szCs w:val="24"/>
        </w:rPr>
      </w:pPr>
      <w:r w:rsidRPr="00C77EAE">
        <w:rPr>
          <w:sz w:val="24"/>
          <w:szCs w:val="24"/>
        </w:rPr>
        <w:t>Разработать и реализовать программу для классификации изображений ладоней, обеспечивающую:</w:t>
      </w:r>
    </w:p>
    <w:p w14:paraId="44EFE240" w14:textId="77777777" w:rsidR="00297931" w:rsidRPr="00C77EAE" w:rsidRDefault="00297931" w:rsidP="00205A1A">
      <w:pPr>
        <w:pStyle w:val="31"/>
        <w:numPr>
          <w:ilvl w:val="0"/>
          <w:numId w:val="38"/>
        </w:numPr>
        <w:tabs>
          <w:tab w:val="clear" w:pos="720"/>
          <w:tab w:val="num" w:pos="1429"/>
        </w:tabs>
        <w:spacing w:after="0"/>
        <w:ind w:left="1429"/>
        <w:jc w:val="both"/>
        <w:rPr>
          <w:sz w:val="24"/>
          <w:szCs w:val="24"/>
        </w:rPr>
      </w:pPr>
      <w:r w:rsidRPr="00C77EAE">
        <w:rPr>
          <w:sz w:val="24"/>
          <w:szCs w:val="24"/>
        </w:rPr>
        <w:t xml:space="preserve">Ввод и отображение на экране изображений в формате </w:t>
      </w:r>
      <w:r w:rsidRPr="00C77EAE">
        <w:rPr>
          <w:sz w:val="24"/>
          <w:szCs w:val="24"/>
          <w:lang w:val="en-US"/>
        </w:rPr>
        <w:t>TIF</w:t>
      </w:r>
      <w:r w:rsidRPr="00C77EAE">
        <w:rPr>
          <w:sz w:val="24"/>
          <w:szCs w:val="24"/>
        </w:rPr>
        <w:t>;</w:t>
      </w:r>
    </w:p>
    <w:p w14:paraId="41C77D9A" w14:textId="77777777" w:rsidR="00297931" w:rsidRPr="00C77EAE" w:rsidRDefault="00297931" w:rsidP="00205A1A">
      <w:pPr>
        <w:pStyle w:val="31"/>
        <w:numPr>
          <w:ilvl w:val="0"/>
          <w:numId w:val="38"/>
        </w:numPr>
        <w:spacing w:after="0"/>
        <w:ind w:left="1429"/>
        <w:jc w:val="both"/>
        <w:rPr>
          <w:sz w:val="24"/>
          <w:szCs w:val="24"/>
        </w:rPr>
      </w:pPr>
      <w:r w:rsidRPr="00C77EAE">
        <w:rPr>
          <w:sz w:val="24"/>
          <w:szCs w:val="24"/>
        </w:rPr>
        <w:t>Сегментацию изображений на основе точечных и пространственных преобразований;</w:t>
      </w:r>
    </w:p>
    <w:p w14:paraId="1D2A5A4F" w14:textId="77777777" w:rsidR="00297931" w:rsidRPr="00C77EAE" w:rsidRDefault="00297931" w:rsidP="00205A1A">
      <w:pPr>
        <w:pStyle w:val="31"/>
        <w:numPr>
          <w:ilvl w:val="0"/>
          <w:numId w:val="38"/>
        </w:numPr>
        <w:spacing w:after="0"/>
        <w:ind w:left="1429"/>
        <w:jc w:val="both"/>
        <w:rPr>
          <w:sz w:val="24"/>
          <w:szCs w:val="24"/>
        </w:rPr>
      </w:pPr>
      <w:r w:rsidRPr="00C77EAE">
        <w:rPr>
          <w:sz w:val="24"/>
          <w:szCs w:val="24"/>
        </w:rPr>
        <w:lastRenderedPageBreak/>
        <w:t>Генерацию признаковых описаний формы ладоней на изображениях;</w:t>
      </w:r>
    </w:p>
    <w:p w14:paraId="7CD7489C" w14:textId="77777777" w:rsidR="00297931" w:rsidRPr="00C77EAE" w:rsidRDefault="00297931" w:rsidP="00205A1A">
      <w:pPr>
        <w:pStyle w:val="31"/>
        <w:numPr>
          <w:ilvl w:val="0"/>
          <w:numId w:val="38"/>
        </w:numPr>
        <w:spacing w:after="0"/>
        <w:ind w:left="1429"/>
        <w:jc w:val="both"/>
        <w:rPr>
          <w:sz w:val="24"/>
          <w:szCs w:val="24"/>
        </w:rPr>
      </w:pPr>
      <w:r w:rsidRPr="00C77EAE">
        <w:rPr>
          <w:sz w:val="24"/>
          <w:szCs w:val="24"/>
        </w:rPr>
        <w:t>Вычисление меры сходства ладоней;</w:t>
      </w:r>
    </w:p>
    <w:p w14:paraId="6A09868D" w14:textId="77777777" w:rsidR="00297931" w:rsidRPr="00C77EAE" w:rsidRDefault="00297931" w:rsidP="00205A1A">
      <w:pPr>
        <w:pStyle w:val="31"/>
        <w:numPr>
          <w:ilvl w:val="0"/>
          <w:numId w:val="38"/>
        </w:numPr>
        <w:spacing w:after="0"/>
        <w:ind w:left="1429"/>
        <w:jc w:val="both"/>
        <w:rPr>
          <w:sz w:val="24"/>
          <w:szCs w:val="24"/>
        </w:rPr>
      </w:pPr>
      <w:r w:rsidRPr="00C77EAE">
        <w:rPr>
          <w:sz w:val="24"/>
          <w:szCs w:val="24"/>
        </w:rPr>
        <w:t xml:space="preserve">Кластеризацию изображений. </w:t>
      </w:r>
    </w:p>
    <w:p w14:paraId="0A7BAF0F" w14:textId="77777777" w:rsidR="00297931" w:rsidRPr="00C77EAE" w:rsidRDefault="00297931" w:rsidP="00205A1A">
      <w:pPr>
        <w:pStyle w:val="31"/>
        <w:ind w:left="709"/>
        <w:rPr>
          <w:sz w:val="24"/>
          <w:szCs w:val="24"/>
        </w:rPr>
      </w:pPr>
      <w:r w:rsidRPr="00C77EAE">
        <w:rPr>
          <w:sz w:val="24"/>
          <w:szCs w:val="24"/>
        </w:rPr>
        <w:t>В качестве исходных данных прилагается набор из 99 цветных изображений ладоней разных людей, полученных с помощью сканера, в формате 489</w:t>
      </w:r>
      <w:r w:rsidRPr="00C77EAE">
        <w:rPr>
          <w:sz w:val="24"/>
          <w:szCs w:val="24"/>
        </w:rPr>
        <w:sym w:font="Symbol" w:char="F0B4"/>
      </w:r>
      <w:r w:rsidRPr="00C77EAE">
        <w:rPr>
          <w:sz w:val="24"/>
          <w:szCs w:val="24"/>
        </w:rPr>
        <w:t xml:space="preserve">684 с разрешением 72 </w:t>
      </w:r>
      <w:r w:rsidRPr="00C77EAE">
        <w:rPr>
          <w:sz w:val="24"/>
          <w:szCs w:val="24"/>
          <w:lang w:val="en-US"/>
        </w:rPr>
        <w:t>dpi</w:t>
      </w:r>
      <w:r w:rsidRPr="00C77EAE">
        <w:rPr>
          <w:sz w:val="24"/>
          <w:szCs w:val="24"/>
        </w:rPr>
        <w:t xml:space="preserve">. </w:t>
      </w:r>
    </w:p>
    <w:p w14:paraId="45F79223" w14:textId="77777777" w:rsidR="00297931" w:rsidRPr="00C77EAE" w:rsidRDefault="00297931" w:rsidP="00205A1A">
      <w:pPr>
        <w:pStyle w:val="31"/>
        <w:ind w:left="709"/>
        <w:rPr>
          <w:sz w:val="24"/>
          <w:szCs w:val="24"/>
        </w:rPr>
      </w:pPr>
      <w:r w:rsidRPr="00C77EAE">
        <w:rPr>
          <w:sz w:val="24"/>
          <w:szCs w:val="24"/>
        </w:rPr>
        <w:t xml:space="preserve">Задача состоит в построении меры сходства изображений на основе выделения и анализа формы ладоней. Нужно разработать и реализовать алгоритм, входом которого является изображение, а выходом – описание признаков формы, попарные расстояния, кластеры изображений. Примеры входных изображений представлены на рисунках. </w:t>
      </w:r>
    </w:p>
    <w:p w14:paraId="45AE31B0" w14:textId="77777777" w:rsidR="00297931" w:rsidRPr="00C77EAE" w:rsidRDefault="00297931" w:rsidP="00205A1A">
      <w:pPr>
        <w:pStyle w:val="31"/>
        <w:ind w:left="709"/>
        <w:rPr>
          <w:sz w:val="24"/>
          <w:szCs w:val="24"/>
        </w:rPr>
      </w:pPr>
      <w:r w:rsidRPr="00C77EAE">
        <w:rPr>
          <w:noProof/>
          <w:sz w:val="24"/>
          <w:szCs w:val="24"/>
        </w:rPr>
        <w:drawing>
          <wp:inline distT="0" distB="0" distL="0" distR="0" wp14:anchorId="34FB3104" wp14:editId="23944012">
            <wp:extent cx="1000125" cy="1394911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394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EAE">
        <w:rPr>
          <w:noProof/>
          <w:sz w:val="24"/>
          <w:szCs w:val="24"/>
        </w:rPr>
        <w:drawing>
          <wp:inline distT="0" distB="0" distL="0" distR="0" wp14:anchorId="096AAF4F" wp14:editId="5CD42916">
            <wp:extent cx="1017221" cy="140017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335" cy="1400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EAE">
        <w:rPr>
          <w:noProof/>
          <w:sz w:val="24"/>
          <w:szCs w:val="24"/>
        </w:rPr>
        <w:drawing>
          <wp:inline distT="0" distB="0" distL="0" distR="0" wp14:anchorId="52392475" wp14:editId="753872D2">
            <wp:extent cx="1009650" cy="1389754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239" cy="1390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EAE">
        <w:rPr>
          <w:noProof/>
          <w:sz w:val="24"/>
          <w:szCs w:val="24"/>
        </w:rPr>
        <w:drawing>
          <wp:inline distT="0" distB="0" distL="0" distR="0" wp14:anchorId="1199C5B9" wp14:editId="5342FF2E">
            <wp:extent cx="1031061" cy="1419225"/>
            <wp:effectExtent l="1905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061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B51922" w14:textId="77777777" w:rsidR="00C77EAE" w:rsidRDefault="00297931" w:rsidP="00205A1A">
      <w:pPr>
        <w:pStyle w:val="31"/>
        <w:ind w:left="709"/>
        <w:rPr>
          <w:noProof/>
          <w:sz w:val="24"/>
          <w:szCs w:val="24"/>
        </w:rPr>
      </w:pPr>
      <w:r w:rsidRPr="00C77EAE">
        <w:rPr>
          <w:sz w:val="24"/>
          <w:szCs w:val="24"/>
        </w:rPr>
        <w:t>В качестве признакового описания формы предлагается построить «линию пальцев» - ломаную линию, соединяющую точки на кончиках пальцев (</w:t>
      </w:r>
      <w:r w:rsidRPr="00C77EAE">
        <w:rPr>
          <w:sz w:val="24"/>
          <w:szCs w:val="24"/>
          <w:lang w:val="en-US"/>
        </w:rPr>
        <w:t>tips</w:t>
      </w:r>
      <w:r w:rsidRPr="00C77EAE">
        <w:rPr>
          <w:sz w:val="24"/>
          <w:szCs w:val="24"/>
        </w:rPr>
        <w:t>) с точками в основаниях пальцев (</w:t>
      </w:r>
      <w:r w:rsidRPr="00C77EAE">
        <w:rPr>
          <w:sz w:val="24"/>
          <w:szCs w:val="24"/>
          <w:lang w:val="en-US"/>
        </w:rPr>
        <w:t>valleys</w:t>
      </w:r>
      <w:r w:rsidRPr="00C77EAE">
        <w:rPr>
          <w:sz w:val="24"/>
          <w:szCs w:val="24"/>
        </w:rPr>
        <w:t>). Пример такой линии представлен на рисунке. Длины 8 звеньев ломаной линии образуют 8-мерный вектор признаков формы ладони.</w:t>
      </w:r>
    </w:p>
    <w:p w14:paraId="2C921248" w14:textId="77777777" w:rsidR="00C77EAE" w:rsidRDefault="00C77EAE" w:rsidP="00205A1A">
      <w:pPr>
        <w:pStyle w:val="31"/>
        <w:ind w:left="709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4C4471A9" wp14:editId="0AAB9809">
            <wp:extent cx="1009650" cy="1222396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2558" cy="1225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D42154" w14:textId="77777777" w:rsidR="00297931" w:rsidRPr="00C77EAE" w:rsidRDefault="00297931" w:rsidP="00205A1A">
      <w:pPr>
        <w:pStyle w:val="31"/>
        <w:ind w:left="709"/>
        <w:rPr>
          <w:sz w:val="24"/>
          <w:szCs w:val="24"/>
        </w:rPr>
      </w:pPr>
      <w:r w:rsidRPr="00C77EAE">
        <w:rPr>
          <w:sz w:val="24"/>
          <w:szCs w:val="24"/>
        </w:rPr>
        <w:t xml:space="preserve">Допускается и приветствуется творческий подход к генерации дополнительных признаков, основанных на других принципах, например, использующих особенности рисунка ладони. </w:t>
      </w:r>
    </w:p>
    <w:p w14:paraId="370F972A" w14:textId="77777777" w:rsidR="00297931" w:rsidRPr="00C77EAE" w:rsidRDefault="00297931" w:rsidP="00205A1A">
      <w:pPr>
        <w:pStyle w:val="31"/>
        <w:ind w:left="709"/>
        <w:rPr>
          <w:sz w:val="24"/>
          <w:szCs w:val="24"/>
        </w:rPr>
      </w:pPr>
      <w:r w:rsidRPr="00C77EAE">
        <w:rPr>
          <w:sz w:val="24"/>
          <w:szCs w:val="24"/>
        </w:rPr>
        <w:t xml:space="preserve">В задание входят задачи двух уровней сложности: </w:t>
      </w:r>
      <w:r w:rsidRPr="00C77EAE">
        <w:rPr>
          <w:sz w:val="24"/>
          <w:szCs w:val="24"/>
          <w:lang w:val="en-US"/>
        </w:rPr>
        <w:t>Intermediate</w:t>
      </w:r>
      <w:r w:rsidRPr="00C77EAE">
        <w:rPr>
          <w:sz w:val="24"/>
          <w:szCs w:val="24"/>
        </w:rPr>
        <w:t xml:space="preserve">, </w:t>
      </w:r>
      <w:r w:rsidRPr="00C77EAE">
        <w:rPr>
          <w:sz w:val="24"/>
          <w:szCs w:val="24"/>
          <w:lang w:val="en-US"/>
        </w:rPr>
        <w:t>Expert</w:t>
      </w:r>
      <w:r w:rsidRPr="00C77EAE">
        <w:rPr>
          <w:sz w:val="24"/>
          <w:szCs w:val="24"/>
        </w:rPr>
        <w:t>.</w:t>
      </w:r>
    </w:p>
    <w:p w14:paraId="6C2705A4" w14:textId="77777777" w:rsidR="00297931" w:rsidRPr="00C77EAE" w:rsidRDefault="00297931" w:rsidP="00205A1A">
      <w:pPr>
        <w:pStyle w:val="31"/>
        <w:ind w:left="709"/>
        <w:rPr>
          <w:b/>
          <w:sz w:val="24"/>
          <w:szCs w:val="24"/>
        </w:rPr>
      </w:pPr>
      <w:r w:rsidRPr="00C77EAE">
        <w:rPr>
          <w:sz w:val="24"/>
          <w:szCs w:val="24"/>
        </w:rPr>
        <w:t>Класс</w:t>
      </w:r>
      <w:r w:rsidRPr="00C77EAE">
        <w:rPr>
          <w:b/>
          <w:sz w:val="24"/>
          <w:szCs w:val="24"/>
          <w:lang w:val="en-US"/>
        </w:rPr>
        <w:t>Intermediate</w:t>
      </w:r>
      <w:r w:rsidRPr="00C77EAE">
        <w:rPr>
          <w:b/>
          <w:sz w:val="24"/>
          <w:szCs w:val="24"/>
        </w:rPr>
        <w:t>:</w:t>
      </w:r>
    </w:p>
    <w:p w14:paraId="3010472F" w14:textId="77777777" w:rsidR="00297931" w:rsidRPr="00C77EAE" w:rsidRDefault="00297931" w:rsidP="00205A1A">
      <w:pPr>
        <w:pStyle w:val="31"/>
        <w:numPr>
          <w:ilvl w:val="0"/>
          <w:numId w:val="39"/>
        </w:numPr>
        <w:spacing w:after="0"/>
        <w:ind w:left="1429"/>
        <w:jc w:val="both"/>
        <w:rPr>
          <w:sz w:val="24"/>
          <w:szCs w:val="24"/>
        </w:rPr>
      </w:pPr>
      <w:r w:rsidRPr="00C77EAE">
        <w:rPr>
          <w:sz w:val="24"/>
          <w:szCs w:val="24"/>
        </w:rPr>
        <w:lastRenderedPageBreak/>
        <w:t xml:space="preserve">Найти на изображении ладони точки в кончиках и основаниях пальцев. </w:t>
      </w:r>
    </w:p>
    <w:p w14:paraId="7B87B169" w14:textId="77777777" w:rsidR="00297931" w:rsidRPr="00C77EAE" w:rsidRDefault="00297931" w:rsidP="00383C03">
      <w:pPr>
        <w:pStyle w:val="31"/>
        <w:numPr>
          <w:ilvl w:val="0"/>
          <w:numId w:val="39"/>
        </w:numPr>
        <w:ind w:left="1429"/>
        <w:jc w:val="both"/>
        <w:rPr>
          <w:sz w:val="24"/>
          <w:szCs w:val="24"/>
        </w:rPr>
      </w:pPr>
      <w:r w:rsidRPr="00C77EAE">
        <w:rPr>
          <w:sz w:val="24"/>
          <w:szCs w:val="24"/>
        </w:rPr>
        <w:t>Визуализировать результат для экспертного контроля в виде картинки аналогичной приведенному выше рисунку.</w:t>
      </w:r>
    </w:p>
    <w:p w14:paraId="1FADF318" w14:textId="77777777" w:rsidR="00297931" w:rsidRPr="00C77EAE" w:rsidRDefault="00297931" w:rsidP="00205A1A">
      <w:pPr>
        <w:pStyle w:val="31"/>
        <w:ind w:left="709"/>
        <w:rPr>
          <w:b/>
          <w:sz w:val="24"/>
          <w:szCs w:val="24"/>
        </w:rPr>
      </w:pPr>
      <w:r w:rsidRPr="00C77EAE">
        <w:rPr>
          <w:sz w:val="24"/>
          <w:szCs w:val="24"/>
        </w:rPr>
        <w:t>Класс</w:t>
      </w:r>
      <w:r w:rsidRPr="00C77EAE">
        <w:rPr>
          <w:b/>
          <w:sz w:val="24"/>
          <w:szCs w:val="24"/>
          <w:lang w:val="en-US"/>
        </w:rPr>
        <w:t>Expert</w:t>
      </w:r>
      <w:r w:rsidRPr="00C77EAE">
        <w:rPr>
          <w:b/>
          <w:sz w:val="24"/>
          <w:szCs w:val="24"/>
        </w:rPr>
        <w:t>:</w:t>
      </w:r>
    </w:p>
    <w:p w14:paraId="6F53B390" w14:textId="77777777" w:rsidR="00297931" w:rsidRPr="00C77EAE" w:rsidRDefault="00297931" w:rsidP="00205A1A">
      <w:pPr>
        <w:pStyle w:val="31"/>
        <w:numPr>
          <w:ilvl w:val="0"/>
          <w:numId w:val="39"/>
        </w:numPr>
        <w:spacing w:after="0"/>
        <w:ind w:left="1429"/>
        <w:jc w:val="both"/>
        <w:rPr>
          <w:sz w:val="24"/>
          <w:szCs w:val="24"/>
        </w:rPr>
      </w:pPr>
      <w:r w:rsidRPr="00C77EAE">
        <w:rPr>
          <w:sz w:val="24"/>
          <w:szCs w:val="24"/>
        </w:rPr>
        <w:t>Найти для каждой ладони 3 наиболее похожих изображения и представить результат в виде таблицы «имя образца – имена ближайших соседей».</w:t>
      </w:r>
    </w:p>
    <w:p w14:paraId="791C7EF7" w14:textId="77777777" w:rsidR="00297931" w:rsidRPr="00C77EAE" w:rsidRDefault="00297931" w:rsidP="00205A1A">
      <w:pPr>
        <w:pStyle w:val="31"/>
        <w:numPr>
          <w:ilvl w:val="0"/>
          <w:numId w:val="39"/>
        </w:numPr>
        <w:spacing w:after="0"/>
        <w:ind w:left="1429"/>
        <w:jc w:val="both"/>
        <w:rPr>
          <w:sz w:val="24"/>
          <w:szCs w:val="24"/>
        </w:rPr>
      </w:pPr>
      <w:r w:rsidRPr="00C77EAE">
        <w:rPr>
          <w:sz w:val="24"/>
          <w:szCs w:val="24"/>
        </w:rPr>
        <w:t xml:space="preserve">Определить число людей, чьи ладони представлены в изображениях, и составить списки ладоней для каждого, т.е. провести кластеризацию изображений в виде таблицы «Персона № – имена изображений ладоней». </w:t>
      </w:r>
    </w:p>
    <w:p w14:paraId="553FBA0C" w14:textId="77777777" w:rsidR="00297931" w:rsidRPr="00C77EAE" w:rsidRDefault="00297931" w:rsidP="00205A1A">
      <w:pPr>
        <w:pStyle w:val="31"/>
        <w:ind w:left="709"/>
        <w:rPr>
          <w:sz w:val="24"/>
          <w:szCs w:val="24"/>
        </w:rPr>
      </w:pPr>
      <w:r w:rsidRPr="00C77EAE">
        <w:rPr>
          <w:sz w:val="24"/>
          <w:szCs w:val="24"/>
        </w:rPr>
        <w:t>При сдаче работы для демонстрации могут быть использованы эти учебные изображения, но будут также предложены дополнительные тестовые изображения аналогичного типа.</w:t>
      </w:r>
    </w:p>
    <w:p w14:paraId="08D142FE" w14:textId="77777777" w:rsidR="00297931" w:rsidRPr="00C77EAE" w:rsidRDefault="00297931" w:rsidP="00205A1A">
      <w:pPr>
        <w:pStyle w:val="31"/>
        <w:ind w:left="709"/>
        <w:rPr>
          <w:sz w:val="24"/>
          <w:szCs w:val="24"/>
        </w:rPr>
      </w:pPr>
      <w:r w:rsidRPr="00C77EAE">
        <w:rPr>
          <w:sz w:val="24"/>
          <w:szCs w:val="24"/>
        </w:rPr>
        <w:t xml:space="preserve">Полное решение по заданиям предполагает решение обеих соответствующих задач. Выбор программной среды и языка для реализации решения не регламентируется. Автор сам делает этот выбор, но при сдаче работы автор должен обеспечить возможность демонстрации программы в выбранной им среде.  </w:t>
      </w:r>
    </w:p>
    <w:p w14:paraId="5F03BB93" w14:textId="77777777" w:rsidR="00297931" w:rsidRPr="00C77EAE" w:rsidRDefault="00297931" w:rsidP="00205A1A">
      <w:pPr>
        <w:pStyle w:val="3"/>
        <w:spacing w:before="120" w:after="120"/>
        <w:ind w:left="709"/>
      </w:pPr>
      <w:r w:rsidRPr="00C77EAE">
        <w:t xml:space="preserve">Форма представления </w:t>
      </w:r>
      <w:r w:rsidR="00205A1A">
        <w:t xml:space="preserve">лабораторной </w:t>
      </w:r>
      <w:r w:rsidRPr="00C77EAE">
        <w:t>работы</w:t>
      </w:r>
      <w:r w:rsidR="00205A1A">
        <w:t xml:space="preserve"> 2</w:t>
      </w:r>
    </w:p>
    <w:p w14:paraId="2D3FE42C" w14:textId="77777777" w:rsidR="00297931" w:rsidRPr="00C77EAE" w:rsidRDefault="00297931" w:rsidP="00205A1A">
      <w:pPr>
        <w:pStyle w:val="31"/>
        <w:numPr>
          <w:ilvl w:val="0"/>
          <w:numId w:val="36"/>
        </w:numPr>
        <w:spacing w:after="0"/>
        <w:ind w:left="1069"/>
        <w:jc w:val="both"/>
        <w:rPr>
          <w:sz w:val="24"/>
          <w:szCs w:val="24"/>
        </w:rPr>
      </w:pPr>
      <w:r w:rsidRPr="00C77EAE">
        <w:rPr>
          <w:sz w:val="24"/>
          <w:szCs w:val="24"/>
        </w:rPr>
        <w:t xml:space="preserve">Отчет о выполнении задания представляется в электронном виде (в виде MS Word- ,  </w:t>
      </w:r>
      <w:r w:rsidRPr="00C77EAE">
        <w:rPr>
          <w:sz w:val="24"/>
          <w:szCs w:val="24"/>
          <w:lang w:val="en-US"/>
        </w:rPr>
        <w:t>PDF</w:t>
      </w:r>
      <w:r w:rsidRPr="00C77EAE">
        <w:rPr>
          <w:sz w:val="24"/>
          <w:szCs w:val="24"/>
        </w:rPr>
        <w:t xml:space="preserve">- или </w:t>
      </w:r>
      <w:r w:rsidRPr="00C77EAE">
        <w:rPr>
          <w:sz w:val="24"/>
          <w:szCs w:val="24"/>
          <w:lang w:val="en-US"/>
        </w:rPr>
        <w:t>HTML</w:t>
      </w:r>
      <w:r w:rsidRPr="00C77EAE">
        <w:rPr>
          <w:sz w:val="24"/>
          <w:szCs w:val="24"/>
        </w:rPr>
        <w:t>-документа), содержащий постановку задачи, описание метода решения, скриншоты, иллюстрирующие работу программы. Также представляется программный код. Архив тестовых изображений присылать не нужно.</w:t>
      </w:r>
    </w:p>
    <w:p w14:paraId="072149CC" w14:textId="77777777" w:rsidR="00297931" w:rsidRPr="00C77EAE" w:rsidRDefault="00297931" w:rsidP="00205A1A">
      <w:pPr>
        <w:pStyle w:val="31"/>
        <w:numPr>
          <w:ilvl w:val="0"/>
          <w:numId w:val="36"/>
        </w:numPr>
        <w:spacing w:after="0"/>
        <w:ind w:left="1069"/>
        <w:jc w:val="both"/>
        <w:rPr>
          <w:sz w:val="24"/>
          <w:szCs w:val="24"/>
        </w:rPr>
      </w:pPr>
      <w:r w:rsidRPr="00C77EAE">
        <w:rPr>
          <w:sz w:val="24"/>
          <w:szCs w:val="24"/>
        </w:rPr>
        <w:t>При сдаче задания выполняется демонстрация работы программы (авторский показ).</w:t>
      </w:r>
    </w:p>
    <w:p w14:paraId="2318DA79" w14:textId="77777777" w:rsidR="00297931" w:rsidRPr="00205A1A" w:rsidRDefault="00297931" w:rsidP="00205A1A">
      <w:pPr>
        <w:pStyle w:val="3"/>
        <w:spacing w:before="120" w:after="120"/>
        <w:ind w:left="709"/>
      </w:pPr>
      <w:r w:rsidRPr="00205A1A">
        <w:t>Сроки выполнения задания</w:t>
      </w:r>
    </w:p>
    <w:p w14:paraId="0B8212C0" w14:textId="77777777" w:rsidR="00297931" w:rsidRDefault="00297931" w:rsidP="00205A1A">
      <w:pPr>
        <w:ind w:left="709"/>
        <w:jc w:val="both"/>
      </w:pPr>
      <w:r>
        <w:t xml:space="preserve">Общее время выполнения задания – </w:t>
      </w:r>
      <w:r w:rsidR="00C648CC">
        <w:t>три недели</w:t>
      </w:r>
      <w:r>
        <w:t xml:space="preserve">. До 24 часов </w:t>
      </w:r>
      <w:r w:rsidR="00C648CC">
        <w:t>…….</w:t>
      </w:r>
      <w:r>
        <w:t xml:space="preserve"> задание должно быть отправлено по электронной почте.</w:t>
      </w:r>
    </w:p>
    <w:p w14:paraId="18160B78" w14:textId="77777777" w:rsidR="00297931" w:rsidRDefault="00297931" w:rsidP="00205A1A">
      <w:pPr>
        <w:ind w:left="709"/>
        <w:jc w:val="both"/>
      </w:pPr>
      <w:r>
        <w:t xml:space="preserve">Адрес почты: </w:t>
      </w:r>
      <w:hyperlink r:id="rId42" w:history="1">
        <w:r w:rsidR="00C648CC">
          <w:rPr>
            <w:rStyle w:val="a5"/>
          </w:rPr>
          <w:t>……..</w:t>
        </w:r>
      </w:hyperlink>
      <w:r>
        <w:t xml:space="preserve">. </w:t>
      </w:r>
    </w:p>
    <w:p w14:paraId="20C2CB85" w14:textId="77777777" w:rsidR="00297931" w:rsidRDefault="00297931" w:rsidP="00205A1A">
      <w:pPr>
        <w:ind w:left="709"/>
        <w:jc w:val="both"/>
      </w:pPr>
      <w:r>
        <w:t xml:space="preserve">Тема письма: Лаб_2, Фамилия автора, Группа. </w:t>
      </w:r>
    </w:p>
    <w:p w14:paraId="6C066762" w14:textId="77777777" w:rsidR="00297931" w:rsidRDefault="00297931" w:rsidP="00205A1A">
      <w:pPr>
        <w:ind w:left="1069"/>
        <w:jc w:val="both"/>
      </w:pPr>
    </w:p>
    <w:p w14:paraId="4CB91209" w14:textId="77777777" w:rsidR="006D1EA2" w:rsidRPr="00102E6D" w:rsidRDefault="00102E6D" w:rsidP="00102E6D">
      <w:pPr>
        <w:ind w:left="709"/>
        <w:rPr>
          <w:b/>
          <w:bCs/>
          <w:i/>
          <w:szCs w:val="22"/>
        </w:rPr>
      </w:pPr>
      <w:r w:rsidRPr="00102E6D">
        <w:rPr>
          <w:b/>
          <w:bCs/>
          <w:i/>
          <w:szCs w:val="22"/>
        </w:rPr>
        <w:t>7.4 Критерия оценивания</w:t>
      </w:r>
      <w:r w:rsidR="00951364" w:rsidRPr="00102E6D">
        <w:rPr>
          <w:b/>
          <w:bCs/>
          <w:i/>
          <w:szCs w:val="22"/>
        </w:rPr>
        <w:t xml:space="preserve"> результатов обучения по дисциплине</w:t>
      </w:r>
    </w:p>
    <w:p w14:paraId="72F5D1C9" w14:textId="77777777" w:rsidR="00951364" w:rsidRPr="00383C03" w:rsidRDefault="00951364" w:rsidP="00102E6D">
      <w:pPr>
        <w:ind w:left="360"/>
        <w:rPr>
          <w:color w:val="FF0000"/>
          <w:sz w:val="10"/>
          <w:szCs w:val="10"/>
        </w:rPr>
      </w:pPr>
    </w:p>
    <w:p w14:paraId="5B7E0926" w14:textId="77777777" w:rsidR="00951364" w:rsidRPr="00995E6D" w:rsidRDefault="00DE4BBC" w:rsidP="00102E6D">
      <w:pPr>
        <w:pStyle w:val="af0"/>
        <w:numPr>
          <w:ilvl w:val="0"/>
          <w:numId w:val="44"/>
        </w:numPr>
        <w:tabs>
          <w:tab w:val="clear" w:pos="360"/>
          <w:tab w:val="num" w:pos="1069"/>
        </w:tabs>
        <w:ind w:left="1069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Оценка за лабораторную работу </w:t>
      </w:r>
      <w:r w:rsidR="00233576">
        <w:rPr>
          <w:rFonts w:ascii="Times New Roman" w:hAnsi="Times New Roman" w:cs="Times New Roman"/>
          <w:sz w:val="24"/>
        </w:rPr>
        <w:t>–</w:t>
      </w:r>
      <w:r>
        <w:rPr>
          <w:rFonts w:ascii="Times New Roman" w:hAnsi="Times New Roman" w:cs="Times New Roman"/>
          <w:sz w:val="24"/>
        </w:rPr>
        <w:t xml:space="preserve"> 25</w:t>
      </w:r>
      <w:r w:rsidR="00951364" w:rsidRPr="00995E6D">
        <w:rPr>
          <w:rFonts w:ascii="Times New Roman" w:hAnsi="Times New Roman" w:cs="Times New Roman"/>
          <w:sz w:val="24"/>
        </w:rPr>
        <w:t xml:space="preserve"> баллов. </w:t>
      </w:r>
    </w:p>
    <w:p w14:paraId="0D31DDD6" w14:textId="77777777" w:rsidR="00951364" w:rsidRPr="00995E6D" w:rsidRDefault="00951364" w:rsidP="00102E6D">
      <w:pPr>
        <w:pStyle w:val="af0"/>
        <w:ind w:left="1069"/>
        <w:rPr>
          <w:rFonts w:ascii="Times New Roman" w:hAnsi="Times New Roman" w:cs="Times New Roman"/>
          <w:sz w:val="24"/>
          <w:szCs w:val="24"/>
        </w:rPr>
      </w:pPr>
      <w:r w:rsidRPr="00995E6D">
        <w:rPr>
          <w:rFonts w:ascii="Times New Roman" w:hAnsi="Times New Roman" w:cs="Times New Roman"/>
          <w:sz w:val="24"/>
        </w:rPr>
        <w:t xml:space="preserve">В этой оценке 10 баллов – за качество отчёта, остальное – за качество решения. </w:t>
      </w:r>
      <w:r w:rsidRPr="00995E6D">
        <w:rPr>
          <w:rFonts w:ascii="Times New Roman" w:hAnsi="Times New Roman" w:cs="Times New Roman"/>
          <w:sz w:val="24"/>
          <w:szCs w:val="24"/>
        </w:rPr>
        <w:t>Оценка отчёта:</w:t>
      </w:r>
    </w:p>
    <w:p w14:paraId="4D1804DA" w14:textId="77777777" w:rsidR="00951364" w:rsidRPr="00DE4BBC" w:rsidRDefault="00951364" w:rsidP="00383C03">
      <w:pPr>
        <w:pStyle w:val="af0"/>
        <w:numPr>
          <w:ilvl w:val="0"/>
          <w:numId w:val="46"/>
        </w:numPr>
        <w:spacing w:line="240" w:lineRule="auto"/>
        <w:ind w:left="1429"/>
        <w:contextualSpacing/>
        <w:rPr>
          <w:rFonts w:ascii="Times New Roman" w:hAnsi="Times New Roman" w:cs="Times New Roman"/>
          <w:sz w:val="24"/>
        </w:rPr>
      </w:pPr>
      <w:r w:rsidRPr="00DE4BBC">
        <w:rPr>
          <w:rFonts w:ascii="Times New Roman" w:hAnsi="Times New Roman" w:cs="Times New Roman"/>
          <w:sz w:val="24"/>
        </w:rPr>
        <w:t>Постановка задачи (1 балл)</w:t>
      </w:r>
    </w:p>
    <w:p w14:paraId="2D7EFC2F" w14:textId="77777777" w:rsidR="00951364" w:rsidRPr="00DE4BBC" w:rsidRDefault="00951364" w:rsidP="00383C03">
      <w:pPr>
        <w:pStyle w:val="af0"/>
        <w:numPr>
          <w:ilvl w:val="0"/>
          <w:numId w:val="46"/>
        </w:numPr>
        <w:spacing w:line="240" w:lineRule="auto"/>
        <w:ind w:left="1429"/>
        <w:contextualSpacing/>
        <w:rPr>
          <w:rFonts w:ascii="Times New Roman" w:hAnsi="Times New Roman" w:cs="Times New Roman"/>
          <w:sz w:val="24"/>
        </w:rPr>
      </w:pPr>
      <w:r w:rsidRPr="00DE4BBC">
        <w:rPr>
          <w:rFonts w:ascii="Times New Roman" w:hAnsi="Times New Roman" w:cs="Times New Roman"/>
          <w:sz w:val="24"/>
        </w:rPr>
        <w:t>Описание данных (1 балл)</w:t>
      </w:r>
    </w:p>
    <w:p w14:paraId="7B9D5A82" w14:textId="77777777" w:rsidR="00951364" w:rsidRPr="00DE4BBC" w:rsidRDefault="00951364" w:rsidP="00383C03">
      <w:pPr>
        <w:pStyle w:val="af0"/>
        <w:numPr>
          <w:ilvl w:val="0"/>
          <w:numId w:val="46"/>
        </w:numPr>
        <w:spacing w:line="240" w:lineRule="auto"/>
        <w:ind w:left="1429"/>
        <w:contextualSpacing/>
        <w:rPr>
          <w:rFonts w:ascii="Times New Roman" w:hAnsi="Times New Roman" w:cs="Times New Roman"/>
          <w:sz w:val="24"/>
        </w:rPr>
      </w:pPr>
      <w:r w:rsidRPr="00DE4BBC">
        <w:rPr>
          <w:rFonts w:ascii="Times New Roman" w:hAnsi="Times New Roman" w:cs="Times New Roman"/>
          <w:sz w:val="24"/>
        </w:rPr>
        <w:t>Описание метода решения (3 балла)</w:t>
      </w:r>
    </w:p>
    <w:p w14:paraId="5EA61959" w14:textId="77777777" w:rsidR="00951364" w:rsidRPr="00DE4BBC" w:rsidRDefault="00951364" w:rsidP="00383C03">
      <w:pPr>
        <w:pStyle w:val="af0"/>
        <w:numPr>
          <w:ilvl w:val="0"/>
          <w:numId w:val="46"/>
        </w:numPr>
        <w:spacing w:line="240" w:lineRule="auto"/>
        <w:ind w:left="1429"/>
        <w:contextualSpacing/>
        <w:rPr>
          <w:rFonts w:ascii="Times New Roman" w:hAnsi="Times New Roman" w:cs="Times New Roman"/>
          <w:sz w:val="24"/>
        </w:rPr>
      </w:pPr>
      <w:r w:rsidRPr="00DE4BBC">
        <w:rPr>
          <w:rFonts w:ascii="Times New Roman" w:hAnsi="Times New Roman" w:cs="Times New Roman"/>
          <w:sz w:val="24"/>
        </w:rPr>
        <w:t>Описание программой реализации (2 балла)</w:t>
      </w:r>
    </w:p>
    <w:p w14:paraId="2527495E" w14:textId="77777777" w:rsidR="00951364" w:rsidRPr="00DE4BBC" w:rsidRDefault="00951364" w:rsidP="00383C03">
      <w:pPr>
        <w:pStyle w:val="af0"/>
        <w:numPr>
          <w:ilvl w:val="0"/>
          <w:numId w:val="46"/>
        </w:numPr>
        <w:spacing w:line="240" w:lineRule="auto"/>
        <w:ind w:left="1429"/>
        <w:contextualSpacing/>
        <w:rPr>
          <w:rFonts w:ascii="Times New Roman" w:hAnsi="Times New Roman" w:cs="Times New Roman"/>
          <w:sz w:val="24"/>
        </w:rPr>
      </w:pPr>
      <w:r w:rsidRPr="00DE4BBC">
        <w:rPr>
          <w:rFonts w:ascii="Times New Roman" w:hAnsi="Times New Roman" w:cs="Times New Roman"/>
          <w:sz w:val="24"/>
        </w:rPr>
        <w:lastRenderedPageBreak/>
        <w:t>Эксперименты (2 балла)</w:t>
      </w:r>
    </w:p>
    <w:p w14:paraId="6F367369" w14:textId="77777777" w:rsidR="00951364" w:rsidRPr="00DE4BBC" w:rsidRDefault="00951364" w:rsidP="00102E6D">
      <w:pPr>
        <w:pStyle w:val="af0"/>
        <w:numPr>
          <w:ilvl w:val="0"/>
          <w:numId w:val="46"/>
        </w:numPr>
        <w:ind w:left="1429"/>
        <w:contextualSpacing/>
        <w:rPr>
          <w:rFonts w:ascii="Times New Roman" w:hAnsi="Times New Roman" w:cs="Times New Roman"/>
          <w:sz w:val="24"/>
        </w:rPr>
      </w:pPr>
      <w:r w:rsidRPr="00DE4BBC">
        <w:rPr>
          <w:rFonts w:ascii="Times New Roman" w:hAnsi="Times New Roman" w:cs="Times New Roman"/>
          <w:sz w:val="24"/>
        </w:rPr>
        <w:t>Выводы (1 балл)</w:t>
      </w:r>
    </w:p>
    <w:p w14:paraId="16F6824D" w14:textId="77777777" w:rsidR="00233576" w:rsidRDefault="00233576" w:rsidP="00102E6D">
      <w:pPr>
        <w:ind w:left="1069"/>
      </w:pPr>
      <w:r w:rsidRPr="00DE4BBC">
        <w:t>За оригинальность и высокое качество решения возможна премия до 10 баллов.</w:t>
      </w:r>
      <w:r>
        <w:t xml:space="preserve"> В частности, з</w:t>
      </w:r>
      <w:r w:rsidRPr="00995E6D">
        <w:t xml:space="preserve">а решение задачи класса </w:t>
      </w:r>
      <w:r w:rsidRPr="00995E6D">
        <w:rPr>
          <w:lang w:val="en-US"/>
        </w:rPr>
        <w:t>Expert</w:t>
      </w:r>
      <w:r w:rsidRPr="00995E6D">
        <w:t xml:space="preserve"> – премия до 10 баллов.</w:t>
      </w:r>
    </w:p>
    <w:p w14:paraId="09F180E5" w14:textId="77777777" w:rsidR="00951364" w:rsidRPr="00DE4BBC" w:rsidRDefault="00951364" w:rsidP="00102E6D">
      <w:pPr>
        <w:ind w:left="1069"/>
      </w:pPr>
      <w:r w:rsidRPr="00DE4BBC">
        <w:t xml:space="preserve">Каждый просроченный день снижает оценку на 1 балл. </w:t>
      </w:r>
    </w:p>
    <w:p w14:paraId="10EA7828" w14:textId="77777777" w:rsidR="00951364" w:rsidRPr="00DE4BBC" w:rsidRDefault="00951364" w:rsidP="00102E6D">
      <w:pPr>
        <w:ind w:left="1069"/>
      </w:pPr>
      <w:r w:rsidRPr="00DE4BBC">
        <w:t>По результатам проверки проводится собеседование с автором.</w:t>
      </w:r>
    </w:p>
    <w:p w14:paraId="0E105B65" w14:textId="77777777" w:rsidR="00951364" w:rsidRPr="00DE4BBC" w:rsidRDefault="00951364" w:rsidP="00102E6D">
      <w:pPr>
        <w:ind w:left="1069"/>
      </w:pPr>
      <w:r w:rsidRPr="00DE4BBC">
        <w:t>Если установлены факты заимствования программ, оценка снижается на 10 баллов при условии успешной устной защиты работы.</w:t>
      </w:r>
    </w:p>
    <w:p w14:paraId="248EE266" w14:textId="77777777" w:rsidR="00951364" w:rsidRPr="00995E6D" w:rsidRDefault="00951364" w:rsidP="00102E6D">
      <w:pPr>
        <w:pStyle w:val="af0"/>
        <w:numPr>
          <w:ilvl w:val="0"/>
          <w:numId w:val="44"/>
        </w:numPr>
        <w:ind w:left="1069"/>
        <w:rPr>
          <w:rFonts w:ascii="Times New Roman" w:hAnsi="Times New Roman" w:cs="Times New Roman"/>
          <w:sz w:val="24"/>
        </w:rPr>
      </w:pPr>
      <w:r w:rsidRPr="00995E6D">
        <w:rPr>
          <w:rFonts w:ascii="Times New Roman" w:hAnsi="Times New Roman" w:cs="Times New Roman"/>
          <w:sz w:val="24"/>
        </w:rPr>
        <w:t xml:space="preserve">Общая оценка за весь курс складывается из оценок за </w:t>
      </w:r>
      <w:r w:rsidR="00233576">
        <w:rPr>
          <w:rFonts w:ascii="Times New Roman" w:hAnsi="Times New Roman" w:cs="Times New Roman"/>
          <w:sz w:val="24"/>
        </w:rPr>
        <w:t>две</w:t>
      </w:r>
      <w:r w:rsidRPr="00995E6D">
        <w:rPr>
          <w:rFonts w:ascii="Times New Roman" w:hAnsi="Times New Roman" w:cs="Times New Roman"/>
          <w:sz w:val="24"/>
        </w:rPr>
        <w:t xml:space="preserve"> лабораторные работы (по </w:t>
      </w:r>
      <w:r w:rsidR="00DE4BBC">
        <w:rPr>
          <w:rFonts w:ascii="Times New Roman" w:hAnsi="Times New Roman" w:cs="Times New Roman"/>
          <w:sz w:val="24"/>
        </w:rPr>
        <w:t>25</w:t>
      </w:r>
      <w:r w:rsidR="00233576">
        <w:rPr>
          <w:rFonts w:ascii="Times New Roman" w:hAnsi="Times New Roman" w:cs="Times New Roman"/>
          <w:sz w:val="24"/>
        </w:rPr>
        <w:t xml:space="preserve"> баллов) и</w:t>
      </w:r>
      <w:r w:rsidRPr="00995E6D">
        <w:rPr>
          <w:rFonts w:ascii="Times New Roman" w:hAnsi="Times New Roman" w:cs="Times New Roman"/>
          <w:sz w:val="24"/>
        </w:rPr>
        <w:t xml:space="preserve"> устный экзамен (</w:t>
      </w:r>
      <w:r w:rsidR="00DE4BBC">
        <w:rPr>
          <w:rFonts w:ascii="Times New Roman" w:hAnsi="Times New Roman" w:cs="Times New Roman"/>
          <w:sz w:val="24"/>
        </w:rPr>
        <w:t>5</w:t>
      </w:r>
      <w:r w:rsidRPr="00995E6D">
        <w:rPr>
          <w:rFonts w:ascii="Times New Roman" w:hAnsi="Times New Roman" w:cs="Times New Roman"/>
          <w:sz w:val="24"/>
        </w:rPr>
        <w:t xml:space="preserve">0 баллов). </w:t>
      </w:r>
      <w:r w:rsidR="00233576">
        <w:rPr>
          <w:rFonts w:ascii="Times New Roman" w:hAnsi="Times New Roman" w:cs="Times New Roman"/>
          <w:sz w:val="24"/>
        </w:rPr>
        <w:t xml:space="preserve">Итоговая кала </w:t>
      </w:r>
      <w:r w:rsidRPr="00995E6D">
        <w:rPr>
          <w:rFonts w:ascii="Times New Roman" w:hAnsi="Times New Roman" w:cs="Times New Roman"/>
          <w:sz w:val="24"/>
        </w:rPr>
        <w:t xml:space="preserve">оценок за </w:t>
      </w:r>
      <w:r w:rsidR="00DE4BBC">
        <w:rPr>
          <w:rFonts w:ascii="Times New Roman" w:hAnsi="Times New Roman" w:cs="Times New Roman"/>
          <w:sz w:val="24"/>
        </w:rPr>
        <w:t>вес</w:t>
      </w:r>
      <w:r w:rsidR="00233576">
        <w:rPr>
          <w:rFonts w:ascii="Times New Roman" w:hAnsi="Times New Roman" w:cs="Times New Roman"/>
          <w:sz w:val="24"/>
        </w:rPr>
        <w:t>ь</w:t>
      </w:r>
      <w:r w:rsidR="00DE4BBC">
        <w:rPr>
          <w:rFonts w:ascii="Times New Roman" w:hAnsi="Times New Roman" w:cs="Times New Roman"/>
          <w:sz w:val="24"/>
        </w:rPr>
        <w:t xml:space="preserve"> курс</w:t>
      </w:r>
      <w:r w:rsidRPr="00995E6D">
        <w:rPr>
          <w:rFonts w:ascii="Times New Roman" w:hAnsi="Times New Roman" w:cs="Times New Roman"/>
          <w:sz w:val="24"/>
        </w:rPr>
        <w:t>: &lt;60 баллов – неуд</w:t>
      </w:r>
      <w:r w:rsidR="00233576">
        <w:rPr>
          <w:rFonts w:ascii="Times New Roman" w:hAnsi="Times New Roman" w:cs="Times New Roman"/>
          <w:sz w:val="24"/>
        </w:rPr>
        <w:t>овлетворительно</w:t>
      </w:r>
      <w:r w:rsidRPr="00995E6D">
        <w:rPr>
          <w:rFonts w:ascii="Times New Roman" w:hAnsi="Times New Roman" w:cs="Times New Roman"/>
          <w:sz w:val="24"/>
        </w:rPr>
        <w:t>, 60-70 – удовл</w:t>
      </w:r>
      <w:r w:rsidR="00233576">
        <w:rPr>
          <w:rFonts w:ascii="Times New Roman" w:hAnsi="Times New Roman" w:cs="Times New Roman"/>
          <w:sz w:val="24"/>
        </w:rPr>
        <w:t>етворительно</w:t>
      </w:r>
      <w:r w:rsidRPr="00995E6D">
        <w:rPr>
          <w:rFonts w:ascii="Times New Roman" w:hAnsi="Times New Roman" w:cs="Times New Roman"/>
          <w:sz w:val="24"/>
        </w:rPr>
        <w:t>, 70-85 – хор</w:t>
      </w:r>
      <w:r w:rsidR="00233576">
        <w:rPr>
          <w:rFonts w:ascii="Times New Roman" w:hAnsi="Times New Roman" w:cs="Times New Roman"/>
          <w:sz w:val="24"/>
        </w:rPr>
        <w:t>ошо</w:t>
      </w:r>
      <w:r w:rsidRPr="00995E6D">
        <w:rPr>
          <w:rFonts w:ascii="Times New Roman" w:hAnsi="Times New Roman" w:cs="Times New Roman"/>
          <w:sz w:val="24"/>
        </w:rPr>
        <w:t>, &gt;85 – отл</w:t>
      </w:r>
      <w:r w:rsidR="00233576">
        <w:rPr>
          <w:rFonts w:ascii="Times New Roman" w:hAnsi="Times New Roman" w:cs="Times New Roman"/>
          <w:sz w:val="24"/>
        </w:rPr>
        <w:t>ично</w:t>
      </w:r>
      <w:r w:rsidRPr="00995E6D">
        <w:rPr>
          <w:rFonts w:ascii="Times New Roman" w:hAnsi="Times New Roman" w:cs="Times New Roman"/>
          <w:sz w:val="24"/>
        </w:rPr>
        <w:t>.</w:t>
      </w:r>
    </w:p>
    <w:p w14:paraId="18901915" w14:textId="77777777" w:rsidR="006D1EA2" w:rsidRPr="00383C03" w:rsidRDefault="006D1EA2" w:rsidP="00102E6D">
      <w:pPr>
        <w:ind w:left="349"/>
        <w:rPr>
          <w:color w:val="FF0000"/>
          <w:sz w:val="10"/>
          <w:szCs w:val="10"/>
        </w:rPr>
      </w:pPr>
    </w:p>
    <w:p w14:paraId="6B1EECAE" w14:textId="77777777" w:rsidR="004F5FC4" w:rsidRPr="00102E6D" w:rsidRDefault="00102E6D" w:rsidP="00102E6D">
      <w:pPr>
        <w:pStyle w:val="af0"/>
        <w:ind w:left="360"/>
        <w:rPr>
          <w:rFonts w:ascii="Times New Roman" w:hAnsi="Times New Roman" w:cs="Times New Roman"/>
          <w:b/>
          <w:i/>
          <w:sz w:val="24"/>
        </w:rPr>
      </w:pPr>
      <w:r w:rsidRPr="00102E6D">
        <w:rPr>
          <w:rFonts w:ascii="Times New Roman" w:hAnsi="Times New Roman" w:cs="Times New Roman"/>
          <w:b/>
          <w:i/>
          <w:sz w:val="24"/>
        </w:rPr>
        <w:t xml:space="preserve">7.5 </w:t>
      </w:r>
      <w:r w:rsidR="004F5FC4" w:rsidRPr="00102E6D">
        <w:rPr>
          <w:rFonts w:ascii="Times New Roman" w:hAnsi="Times New Roman" w:cs="Times New Roman"/>
          <w:b/>
          <w:i/>
          <w:sz w:val="24"/>
        </w:rPr>
        <w:t>Планируемые результаты обучения по дисциплине (модулю):</w:t>
      </w:r>
    </w:p>
    <w:p w14:paraId="1C6AB5F1" w14:textId="77777777" w:rsidR="002F6B4E" w:rsidRPr="00383C03" w:rsidRDefault="002F6B4E" w:rsidP="002B3C12">
      <w:pPr>
        <w:rPr>
          <w:sz w:val="10"/>
          <w:szCs w:val="10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874"/>
        <w:gridCol w:w="2912"/>
      </w:tblGrid>
      <w:tr w:rsidR="00FA08C7" w14:paraId="4F97FD9F" w14:textId="77777777" w:rsidTr="00C528F8">
        <w:tc>
          <w:tcPr>
            <w:tcW w:w="14786" w:type="dxa"/>
            <w:gridSpan w:val="2"/>
          </w:tcPr>
          <w:p w14:paraId="44D2933A" w14:textId="77777777" w:rsidR="00FA08C7" w:rsidRPr="002F6B4E" w:rsidRDefault="00FA08C7" w:rsidP="00A83086">
            <w:pPr>
              <w:jc w:val="center"/>
              <w:rPr>
                <w:b/>
              </w:rPr>
            </w:pPr>
            <w:r w:rsidRPr="002F6B4E">
              <w:rPr>
                <w:b/>
              </w:rPr>
              <w:t>Соответствие результатов обучения и компетенций, в развитии которых участвует дисциплина (модуль)</w:t>
            </w:r>
          </w:p>
          <w:p w14:paraId="5D66E625" w14:textId="77777777" w:rsidR="00FA08C7" w:rsidRPr="00383C03" w:rsidRDefault="00FA08C7" w:rsidP="00A83086">
            <w:pPr>
              <w:jc w:val="center"/>
              <w:rPr>
                <w:sz w:val="10"/>
                <w:szCs w:val="10"/>
              </w:rPr>
            </w:pPr>
          </w:p>
        </w:tc>
      </w:tr>
      <w:tr w:rsidR="00FA08C7" w14:paraId="45B077FD" w14:textId="77777777" w:rsidTr="00FA08C7">
        <w:tc>
          <w:tcPr>
            <w:tcW w:w="11874" w:type="dxa"/>
          </w:tcPr>
          <w:p w14:paraId="14E990FC" w14:textId="77777777" w:rsidR="00FA08C7" w:rsidRDefault="00FA08C7" w:rsidP="000C1FDE">
            <w:pPr>
              <w:jc w:val="center"/>
            </w:pPr>
            <w:r>
              <w:t>Результаты обучения</w:t>
            </w:r>
          </w:p>
        </w:tc>
        <w:tc>
          <w:tcPr>
            <w:tcW w:w="2912" w:type="dxa"/>
          </w:tcPr>
          <w:p w14:paraId="5F6BCD51" w14:textId="77777777" w:rsidR="00FA08C7" w:rsidRPr="00B34AC7" w:rsidRDefault="00FA08C7" w:rsidP="000C1FDE">
            <w:pPr>
              <w:jc w:val="center"/>
              <w:rPr>
                <w:sz w:val="22"/>
                <w:szCs w:val="22"/>
              </w:rPr>
            </w:pPr>
            <w:r w:rsidRPr="00B34AC7">
              <w:rPr>
                <w:sz w:val="22"/>
                <w:szCs w:val="22"/>
              </w:rPr>
              <w:t>Компетенция, с частичным формированием которой связано достижение результата обучения</w:t>
            </w:r>
          </w:p>
        </w:tc>
      </w:tr>
      <w:tr w:rsidR="00DB434B" w14:paraId="4E8EC57A" w14:textId="77777777" w:rsidTr="00FA08C7">
        <w:tc>
          <w:tcPr>
            <w:tcW w:w="11874" w:type="dxa"/>
          </w:tcPr>
          <w:p w14:paraId="1DF7FD67" w14:textId="77777777" w:rsidR="00DB434B" w:rsidRPr="004F5FC4" w:rsidRDefault="00DB434B" w:rsidP="00A83086">
            <w:pPr>
              <w:ind w:firstLine="720"/>
              <w:jc w:val="both"/>
            </w:pPr>
            <w:r w:rsidRPr="00EB6BA8">
              <w:rPr>
                <w:b/>
              </w:rPr>
              <w:t>Знать</w:t>
            </w:r>
            <w:r w:rsidRPr="004F5FC4">
              <w:rPr>
                <w:b/>
              </w:rPr>
              <w:t>:</w:t>
            </w:r>
          </w:p>
          <w:p w14:paraId="4DC11FC0" w14:textId="77777777" w:rsidR="004F5FC4" w:rsidRPr="00942DEC" w:rsidRDefault="00B61243" w:rsidP="004F5FC4">
            <w:pPr>
              <w:ind w:left="709"/>
            </w:pPr>
            <w:r>
              <w:t>1. математические</w:t>
            </w:r>
            <w:r w:rsidR="004F5FC4" w:rsidRPr="00942DEC">
              <w:t xml:space="preserve"> основ</w:t>
            </w:r>
            <w:r>
              <w:t>ы</w:t>
            </w:r>
            <w:r w:rsidR="004F5FC4" w:rsidRPr="00942DEC">
              <w:t xml:space="preserve"> преобразования изображений различного типа с целью генерации признаковых описаний;</w:t>
            </w:r>
          </w:p>
          <w:p w14:paraId="04EBDF99" w14:textId="77777777" w:rsidR="004F5FC4" w:rsidRPr="00942DEC" w:rsidRDefault="00B61243" w:rsidP="004F5FC4">
            <w:pPr>
              <w:ind w:left="709"/>
            </w:pPr>
            <w:r>
              <w:t>2. методы</w:t>
            </w:r>
            <w:r w:rsidR="004F5FC4" w:rsidRPr="00942DEC">
              <w:t xml:space="preserve"> точечной, пространственной геометрической, алгебраической и межкадровой обработки изображений;</w:t>
            </w:r>
          </w:p>
          <w:p w14:paraId="67ED91B3" w14:textId="77777777" w:rsidR="004F5FC4" w:rsidRPr="00942DEC" w:rsidRDefault="00B61243" w:rsidP="004F5FC4">
            <w:pPr>
              <w:ind w:left="709"/>
            </w:pPr>
            <w:r>
              <w:t>3. методы</w:t>
            </w:r>
            <w:r w:rsidR="004F5FC4" w:rsidRPr="00942DEC">
              <w:t xml:space="preserve"> генерации классификационных признаков на основе разложения изображений по базисным функциям (преобразование Карунена-Лоева, дискретное преобразование Фурье, вейвлет-разложение); </w:t>
            </w:r>
          </w:p>
          <w:p w14:paraId="1FFB64CF" w14:textId="77777777" w:rsidR="004F5FC4" w:rsidRPr="00942DEC" w:rsidRDefault="00B61243" w:rsidP="004F5FC4">
            <w:pPr>
              <w:ind w:left="709"/>
            </w:pPr>
            <w:r>
              <w:t>4. методы</w:t>
            </w:r>
            <w:r w:rsidR="004F5FC4" w:rsidRPr="00942DEC">
              <w:t xml:space="preserve"> анализа формы изображений (построение границ, скелетов, морфологические преобразования);</w:t>
            </w:r>
          </w:p>
          <w:p w14:paraId="0A571871" w14:textId="77777777" w:rsidR="004F5FC4" w:rsidRPr="00942DEC" w:rsidRDefault="00B61243" w:rsidP="004F5FC4">
            <w:pPr>
              <w:ind w:left="709"/>
            </w:pPr>
            <w:r>
              <w:t>5. методы</w:t>
            </w:r>
            <w:r w:rsidR="004F5FC4" w:rsidRPr="00942DEC">
              <w:t xml:space="preserve"> построения метрик для сравнения изображений (сравнение спектральных разложений, наложение и выравнивание образов);</w:t>
            </w:r>
          </w:p>
          <w:p w14:paraId="4A516637" w14:textId="77777777" w:rsidR="00DB434B" w:rsidRPr="00766023" w:rsidRDefault="00B61243" w:rsidP="004F5FC4">
            <w:pPr>
              <w:ind w:left="709"/>
            </w:pPr>
            <w:r>
              <w:t>6. примеры</w:t>
            </w:r>
            <w:r w:rsidR="004F5FC4" w:rsidRPr="00942DEC">
              <w:t xml:space="preserve"> практических приложений изученных методов в задачах распознавания текстов в изображениях документов, биометрической идентификации личности по изображениям ладони, лица, отпечатков пальцев, радужной оболочки глаза,  распознавания поз и жестов. </w:t>
            </w:r>
          </w:p>
          <w:p w14:paraId="2FCB2A8B" w14:textId="77777777" w:rsidR="00DB434B" w:rsidRPr="00383C03" w:rsidRDefault="00DB434B" w:rsidP="004F5FC4">
            <w:pPr>
              <w:ind w:firstLine="720"/>
              <w:jc w:val="both"/>
              <w:rPr>
                <w:sz w:val="10"/>
                <w:szCs w:val="10"/>
              </w:rPr>
            </w:pPr>
          </w:p>
        </w:tc>
        <w:tc>
          <w:tcPr>
            <w:tcW w:w="2912" w:type="dxa"/>
          </w:tcPr>
          <w:p w14:paraId="202BD2D1" w14:textId="77777777" w:rsidR="004F5FC4" w:rsidRDefault="004F5FC4" w:rsidP="00A83086">
            <w:pPr>
              <w:jc w:val="center"/>
            </w:pPr>
          </w:p>
          <w:p w14:paraId="4C4357DE" w14:textId="77777777" w:rsidR="004F5FC4" w:rsidRPr="00DB434B" w:rsidRDefault="004F5FC4" w:rsidP="00514F60">
            <w:pPr>
              <w:jc w:val="center"/>
              <w:rPr>
                <w:color w:val="FF0000"/>
              </w:rPr>
            </w:pPr>
            <w:r w:rsidRPr="00942DEC">
              <w:t>ОНК-5, ОНК-6</w:t>
            </w:r>
            <w:r>
              <w:t xml:space="preserve">, </w:t>
            </w:r>
            <w:r w:rsidRPr="00942DEC">
              <w:rPr>
                <w:bCs/>
              </w:rPr>
              <w:t>ПК-1</w:t>
            </w:r>
          </w:p>
        </w:tc>
      </w:tr>
      <w:tr w:rsidR="00DB434B" w14:paraId="3561CE51" w14:textId="77777777" w:rsidTr="00FA08C7">
        <w:tc>
          <w:tcPr>
            <w:tcW w:w="11874" w:type="dxa"/>
          </w:tcPr>
          <w:p w14:paraId="563AAD64" w14:textId="77777777" w:rsidR="004F5FC4" w:rsidRDefault="004F5FC4" w:rsidP="004F5FC4">
            <w:pPr>
              <w:ind w:firstLine="720"/>
              <w:jc w:val="both"/>
              <w:rPr>
                <w:b/>
              </w:rPr>
            </w:pPr>
            <w:r w:rsidRPr="00EB6BA8">
              <w:rPr>
                <w:b/>
              </w:rPr>
              <w:t>Уметь:</w:t>
            </w:r>
          </w:p>
          <w:p w14:paraId="2D99A37C" w14:textId="15D2AD92" w:rsidR="00DB434B" w:rsidRPr="00B34AC7" w:rsidRDefault="00B61243" w:rsidP="00B34AC7">
            <w:pPr>
              <w:ind w:left="709"/>
              <w:rPr>
                <w:u w:val="single"/>
              </w:rPr>
            </w:pPr>
            <w:r>
              <w:t>1.</w:t>
            </w:r>
            <w:r w:rsidR="004F5FC4" w:rsidRPr="00942DEC">
              <w:t xml:space="preserve"> самостоятельно формулировать постановки задач и разрабатывать математические модели для систем компьютерного зрения;</w:t>
            </w:r>
          </w:p>
        </w:tc>
        <w:tc>
          <w:tcPr>
            <w:tcW w:w="2912" w:type="dxa"/>
          </w:tcPr>
          <w:p w14:paraId="7A21A3C9" w14:textId="77777777" w:rsidR="004F5FC4" w:rsidRDefault="004F5FC4" w:rsidP="00A83086">
            <w:pPr>
              <w:jc w:val="center"/>
            </w:pPr>
          </w:p>
          <w:p w14:paraId="77954AC1" w14:textId="77777777" w:rsidR="00DB434B" w:rsidRPr="00DB434B" w:rsidRDefault="00514F60" w:rsidP="00A83086">
            <w:pPr>
              <w:jc w:val="center"/>
              <w:rPr>
                <w:color w:val="FF0000"/>
              </w:rPr>
            </w:pPr>
            <w:r w:rsidRPr="00942DEC">
              <w:t>ОНК-5, ОНК-6</w:t>
            </w:r>
            <w:r>
              <w:t xml:space="preserve">, </w:t>
            </w:r>
            <w:r w:rsidRPr="00942DEC">
              <w:rPr>
                <w:bCs/>
              </w:rPr>
              <w:t>ПК-1</w:t>
            </w:r>
          </w:p>
        </w:tc>
      </w:tr>
      <w:tr w:rsidR="00DB434B" w14:paraId="4CC3AAF4" w14:textId="77777777" w:rsidTr="00FA08C7">
        <w:tc>
          <w:tcPr>
            <w:tcW w:w="11874" w:type="dxa"/>
          </w:tcPr>
          <w:p w14:paraId="0434CB2D" w14:textId="77777777" w:rsidR="004F5FC4" w:rsidRPr="00EB6BA8" w:rsidRDefault="004F5FC4" w:rsidP="004F5FC4">
            <w:pPr>
              <w:ind w:firstLine="720"/>
              <w:jc w:val="both"/>
              <w:rPr>
                <w:b/>
              </w:rPr>
            </w:pPr>
            <w:r w:rsidRPr="00EB6BA8">
              <w:rPr>
                <w:b/>
              </w:rPr>
              <w:lastRenderedPageBreak/>
              <w:t>Владеть:</w:t>
            </w:r>
          </w:p>
          <w:p w14:paraId="78633757" w14:textId="77777777" w:rsidR="004F5FC4" w:rsidRPr="00942DEC" w:rsidRDefault="00B61243" w:rsidP="004F5FC4">
            <w:pPr>
              <w:ind w:left="709"/>
            </w:pPr>
            <w:r>
              <w:t>1.</w:t>
            </w:r>
            <w:r w:rsidR="004F5FC4" w:rsidRPr="00942DEC">
              <w:t xml:space="preserve"> </w:t>
            </w:r>
            <w:r w:rsidR="004F5FC4" w:rsidRPr="00113245">
              <w:t xml:space="preserve">навыками </w:t>
            </w:r>
            <w:r w:rsidR="004F5FC4" w:rsidRPr="00942DEC">
              <w:t>применения изученных методов в прикладных задачах компьютерного зрения;</w:t>
            </w:r>
          </w:p>
          <w:p w14:paraId="114EF513" w14:textId="77777777" w:rsidR="00DB434B" w:rsidRDefault="00B61243" w:rsidP="00383C03">
            <w:pPr>
              <w:ind w:left="709"/>
            </w:pPr>
            <w:r>
              <w:t>2.</w:t>
            </w:r>
            <w:r w:rsidR="004F5FC4" w:rsidRPr="00942DEC">
              <w:t xml:space="preserve"> </w:t>
            </w:r>
            <w:r w:rsidR="004F5FC4" w:rsidRPr="00113245">
              <w:t>навыками</w:t>
            </w:r>
            <w:r>
              <w:t xml:space="preserve"> </w:t>
            </w:r>
            <w:r w:rsidR="004F5FC4" w:rsidRPr="00942DEC">
              <w:t xml:space="preserve">выбора эффективных алгоритмов для обработки и распознавания изображений. </w:t>
            </w:r>
          </w:p>
        </w:tc>
        <w:tc>
          <w:tcPr>
            <w:tcW w:w="2912" w:type="dxa"/>
          </w:tcPr>
          <w:p w14:paraId="1D1CA61B" w14:textId="77777777" w:rsidR="004F5FC4" w:rsidRDefault="004F5FC4" w:rsidP="00A83086">
            <w:pPr>
              <w:jc w:val="center"/>
            </w:pPr>
          </w:p>
          <w:p w14:paraId="6F1D293B" w14:textId="77777777" w:rsidR="00DB434B" w:rsidRPr="00DB434B" w:rsidRDefault="00514F60" w:rsidP="00A83086">
            <w:pPr>
              <w:jc w:val="center"/>
              <w:rPr>
                <w:color w:val="FF0000"/>
              </w:rPr>
            </w:pPr>
            <w:r w:rsidRPr="00942DEC">
              <w:t>ОНК-5, ОНК-6</w:t>
            </w:r>
            <w:r>
              <w:t xml:space="preserve">, </w:t>
            </w:r>
            <w:r w:rsidRPr="00942DEC">
              <w:rPr>
                <w:bCs/>
              </w:rPr>
              <w:t>ПК-1</w:t>
            </w:r>
          </w:p>
        </w:tc>
      </w:tr>
    </w:tbl>
    <w:p w14:paraId="6CD4E6DE" w14:textId="77777777" w:rsidR="00B34AC7" w:rsidRDefault="00B34AC7" w:rsidP="00B07559">
      <w:pPr>
        <w:rPr>
          <w:b/>
        </w:rPr>
      </w:pPr>
    </w:p>
    <w:p w14:paraId="0982297C" w14:textId="289EBD67" w:rsidR="00B07559" w:rsidRPr="00102E6D" w:rsidRDefault="00102E6D" w:rsidP="00B07559">
      <w:pPr>
        <w:rPr>
          <w:b/>
        </w:rPr>
      </w:pPr>
      <w:r w:rsidRPr="00102E6D">
        <w:rPr>
          <w:b/>
        </w:rPr>
        <w:t>8</w:t>
      </w:r>
      <w:r w:rsidR="00B07559" w:rsidRPr="00102E6D">
        <w:rPr>
          <w:b/>
        </w:rPr>
        <w:t>. Ресурсное обеспечение:</w:t>
      </w:r>
    </w:p>
    <w:p w14:paraId="617E4187" w14:textId="77777777" w:rsidR="00951364" w:rsidRPr="004D62DD" w:rsidRDefault="00951364" w:rsidP="00102E6D">
      <w:pPr>
        <w:pStyle w:val="2"/>
        <w:ind w:left="709" w:firstLine="709"/>
        <w:jc w:val="left"/>
        <w:rPr>
          <w:sz w:val="24"/>
        </w:rPr>
      </w:pPr>
      <w:r w:rsidRPr="004D62DD">
        <w:rPr>
          <w:sz w:val="24"/>
        </w:rPr>
        <w:t>Литература</w:t>
      </w:r>
    </w:p>
    <w:p w14:paraId="43A4BCD2" w14:textId="77777777" w:rsidR="00951364" w:rsidRPr="00CD046A" w:rsidRDefault="00951364" w:rsidP="00102E6D">
      <w:pPr>
        <w:pStyle w:val="NumList1"/>
        <w:spacing w:line="240" w:lineRule="auto"/>
        <w:ind w:left="709" w:firstLine="0"/>
        <w:rPr>
          <w:bCs/>
        </w:rPr>
      </w:pPr>
      <w:r w:rsidRPr="00CD046A">
        <w:rPr>
          <w:bCs/>
        </w:rPr>
        <w:t xml:space="preserve">[1] </w:t>
      </w:r>
      <w:r>
        <w:rPr>
          <w:bCs/>
        </w:rPr>
        <w:t>Гонсалес Р., Вудс Р. Цифровая обработка изображений.: Пер. с англ. – М.: Техносфера, 2006. – 1070 с.</w:t>
      </w:r>
    </w:p>
    <w:p w14:paraId="21ECA9E5" w14:textId="77777777" w:rsidR="00951364" w:rsidRPr="00841D42" w:rsidRDefault="00951364" w:rsidP="00102E6D">
      <w:pPr>
        <w:pStyle w:val="NumList1"/>
        <w:spacing w:line="240" w:lineRule="auto"/>
        <w:ind w:left="709" w:firstLine="0"/>
        <w:rPr>
          <w:bCs/>
        </w:rPr>
      </w:pPr>
      <w:r w:rsidRPr="00CD046A">
        <w:rPr>
          <w:bCs/>
        </w:rPr>
        <w:t>[</w:t>
      </w:r>
      <w:r w:rsidRPr="000E0CF8">
        <w:rPr>
          <w:bCs/>
        </w:rPr>
        <w:t>2</w:t>
      </w:r>
      <w:r w:rsidRPr="00CD046A">
        <w:rPr>
          <w:bCs/>
        </w:rPr>
        <w:t xml:space="preserve">] </w:t>
      </w:r>
      <w:r>
        <w:rPr>
          <w:bCs/>
        </w:rPr>
        <w:t>Шапиро Л., Стокман Дж. Компьютерное зрение: Пер. с англ. – М.: БИНОМ. Лаборатория знаний, 2006. – 752 с.</w:t>
      </w:r>
    </w:p>
    <w:p w14:paraId="0F3E755C" w14:textId="77777777" w:rsidR="00951364" w:rsidRDefault="00951364" w:rsidP="00102E6D">
      <w:pPr>
        <w:pStyle w:val="NumList1"/>
        <w:spacing w:line="240" w:lineRule="auto"/>
        <w:ind w:left="709" w:firstLine="0"/>
        <w:rPr>
          <w:bCs/>
        </w:rPr>
      </w:pPr>
      <w:r w:rsidRPr="00CD046A">
        <w:rPr>
          <w:bCs/>
        </w:rPr>
        <w:t xml:space="preserve">[3] </w:t>
      </w:r>
      <w:r>
        <w:rPr>
          <w:bCs/>
        </w:rPr>
        <w:t>конспект лекций по распознаванию образов (раздел 11) на сайте ВЦ РАН:</w:t>
      </w:r>
      <w:r>
        <w:rPr>
          <w:rStyle w:val="af7"/>
        </w:rPr>
        <w:t>www.ccas.ru/frc/papers/mestetskii04course.pdf</w:t>
      </w:r>
    </w:p>
    <w:p w14:paraId="6A29029E" w14:textId="77777777" w:rsidR="00951364" w:rsidRDefault="00951364" w:rsidP="00102E6D">
      <w:pPr>
        <w:pStyle w:val="NumList1"/>
        <w:spacing w:line="240" w:lineRule="auto"/>
        <w:ind w:left="709" w:firstLine="0"/>
      </w:pPr>
      <w:r w:rsidRPr="00CD046A">
        <w:rPr>
          <w:bCs/>
        </w:rPr>
        <w:t xml:space="preserve">[4] </w:t>
      </w:r>
      <w:r>
        <w:rPr>
          <w:bCs/>
        </w:rPr>
        <w:t xml:space="preserve">Столниц Э., ДеРоуз Т., Салезин Д. </w:t>
      </w:r>
      <w:r>
        <w:t>Вейвлеты в компьютерной графике. Ижевск, НИЦ «Регулярная и хаотическая динамика», 2002.</w:t>
      </w:r>
    </w:p>
    <w:p w14:paraId="42564A14" w14:textId="77777777" w:rsidR="00951364" w:rsidRPr="002C14A6" w:rsidRDefault="00951364" w:rsidP="00102E6D">
      <w:pPr>
        <w:pStyle w:val="NumList1"/>
        <w:spacing w:line="240" w:lineRule="auto"/>
        <w:ind w:left="709" w:firstLine="0"/>
      </w:pPr>
      <w:r w:rsidRPr="00CD046A">
        <w:rPr>
          <w:bCs/>
        </w:rPr>
        <w:t xml:space="preserve">[5] </w:t>
      </w:r>
      <w:r>
        <w:rPr>
          <w:bCs/>
        </w:rPr>
        <w:t xml:space="preserve">Местецкий Л.М. </w:t>
      </w:r>
      <w:r>
        <w:t>Непрерывная морфология бинарных изображений: фигуры, скелеты, циркуляры. Москва</w:t>
      </w:r>
      <w:r w:rsidRPr="002C14A6">
        <w:t xml:space="preserve">, </w:t>
      </w:r>
      <w:r>
        <w:t>Физматлит</w:t>
      </w:r>
      <w:r w:rsidRPr="002C14A6">
        <w:t>, 2009.</w:t>
      </w:r>
    </w:p>
    <w:p w14:paraId="0364C393" w14:textId="77777777" w:rsidR="00951364" w:rsidRDefault="00951364" w:rsidP="00102E6D">
      <w:pPr>
        <w:pStyle w:val="NumList1"/>
        <w:spacing w:line="240" w:lineRule="auto"/>
        <w:ind w:left="709" w:firstLine="0"/>
      </w:pPr>
      <w:r w:rsidRPr="002C14A6">
        <w:t xml:space="preserve">[6] </w:t>
      </w:r>
      <w:r w:rsidRPr="000E0CF8">
        <w:rPr>
          <w:lang w:val="en-US"/>
        </w:rPr>
        <w:t>Theodoridis</w:t>
      </w:r>
      <w:r w:rsidRPr="002C14A6">
        <w:t xml:space="preserve"> </w:t>
      </w:r>
      <w:r w:rsidRPr="000E0CF8">
        <w:rPr>
          <w:lang w:val="en-US"/>
        </w:rPr>
        <w:t>S</w:t>
      </w:r>
      <w:r w:rsidRPr="002C14A6">
        <w:t xml:space="preserve">., </w:t>
      </w:r>
      <w:r w:rsidRPr="000E0CF8">
        <w:rPr>
          <w:lang w:val="en-US"/>
        </w:rPr>
        <w:t>Koutroumbas</w:t>
      </w:r>
      <w:r w:rsidRPr="002C14A6">
        <w:t xml:space="preserve"> </w:t>
      </w:r>
      <w:r w:rsidRPr="000E0CF8">
        <w:rPr>
          <w:lang w:val="en-US"/>
        </w:rPr>
        <w:t>K</w:t>
      </w:r>
      <w:r w:rsidRPr="002C14A6">
        <w:t xml:space="preserve">. </w:t>
      </w:r>
      <w:r w:rsidRPr="000E0CF8">
        <w:rPr>
          <w:lang w:val="en-US"/>
        </w:rPr>
        <w:t>Pattern</w:t>
      </w:r>
      <w:r w:rsidRPr="002C14A6">
        <w:t xml:space="preserve"> </w:t>
      </w:r>
      <w:r w:rsidRPr="000E0CF8">
        <w:rPr>
          <w:lang w:val="en-US"/>
        </w:rPr>
        <w:t>Recognition</w:t>
      </w:r>
      <w:r w:rsidRPr="002C14A6">
        <w:t xml:space="preserve">. – </w:t>
      </w:r>
      <w:r w:rsidRPr="000E0CF8">
        <w:rPr>
          <w:lang w:val="en-US"/>
        </w:rPr>
        <w:t>Academic</w:t>
      </w:r>
      <w:r w:rsidRPr="002C14A6">
        <w:t xml:space="preserve"> </w:t>
      </w:r>
      <w:r w:rsidRPr="000E0CF8">
        <w:rPr>
          <w:lang w:val="en-US"/>
        </w:rPr>
        <w:t>Press</w:t>
      </w:r>
      <w:r w:rsidRPr="002C14A6">
        <w:t xml:space="preserve">, 1999. – 620 </w:t>
      </w:r>
      <w:r w:rsidRPr="000E0CF8">
        <w:rPr>
          <w:lang w:val="en-US"/>
        </w:rPr>
        <w:t>c</w:t>
      </w:r>
      <w:r w:rsidRPr="002C14A6">
        <w:t xml:space="preserve">. </w:t>
      </w:r>
      <w:r w:rsidRPr="00992BAF">
        <w:t>(</w:t>
      </w:r>
      <w:r>
        <w:t>Естьвторое и третьеизданиеэтойкниги</w:t>
      </w:r>
      <w:r w:rsidRPr="00992BAF">
        <w:t>)</w:t>
      </w:r>
    </w:p>
    <w:p w14:paraId="4BAF9DDE" w14:textId="77777777" w:rsidR="00951364" w:rsidRDefault="00951364" w:rsidP="00102E6D">
      <w:pPr>
        <w:ind w:left="709"/>
      </w:pPr>
    </w:p>
    <w:p w14:paraId="2B4821B8" w14:textId="3796A0AC" w:rsidR="001810E4" w:rsidRPr="004D62DD" w:rsidRDefault="001810E4" w:rsidP="00102E6D">
      <w:pPr>
        <w:ind w:left="709" w:firstLine="720"/>
        <w:rPr>
          <w:b/>
          <w:szCs w:val="22"/>
          <w:lang w:eastAsia="en-US"/>
        </w:rPr>
      </w:pPr>
      <w:r w:rsidRPr="004D62DD">
        <w:rPr>
          <w:b/>
          <w:szCs w:val="22"/>
          <w:lang w:eastAsia="en-US"/>
        </w:rPr>
        <w:t>Материально-техническое обеспечение:</w:t>
      </w:r>
    </w:p>
    <w:p w14:paraId="0942620B" w14:textId="77777777" w:rsidR="002F6B4E" w:rsidRPr="00383C03" w:rsidRDefault="002F6B4E" w:rsidP="00102E6D">
      <w:pPr>
        <w:ind w:left="709"/>
        <w:rPr>
          <w:color w:val="FF0000"/>
          <w:sz w:val="10"/>
          <w:szCs w:val="10"/>
        </w:rPr>
      </w:pPr>
    </w:p>
    <w:p w14:paraId="52B7FD70" w14:textId="77777777" w:rsidR="001810E4" w:rsidRPr="00951364" w:rsidRDefault="001810E4" w:rsidP="00102E6D">
      <w:pPr>
        <w:ind w:left="709"/>
      </w:pPr>
      <w:r w:rsidRPr="00951364">
        <w:t>аудитория с партами</w:t>
      </w:r>
      <w:r w:rsidR="00951364" w:rsidRPr="00951364">
        <w:t xml:space="preserve">, </w:t>
      </w:r>
      <w:r w:rsidR="00FA08C7" w:rsidRPr="00951364">
        <w:t>меловой доской</w:t>
      </w:r>
      <w:r w:rsidR="00951364" w:rsidRPr="00951364">
        <w:t>, экраном и проектором</w:t>
      </w:r>
      <w:r w:rsidRPr="00951364">
        <w:t>.</w:t>
      </w:r>
    </w:p>
    <w:p w14:paraId="7782896D" w14:textId="77777777" w:rsidR="001810E4" w:rsidRDefault="001810E4" w:rsidP="00102E6D">
      <w:pPr>
        <w:ind w:left="709"/>
      </w:pPr>
    </w:p>
    <w:p w14:paraId="65DF0F55" w14:textId="77777777" w:rsidR="00B07559" w:rsidRPr="00102E6D" w:rsidRDefault="00102E6D" w:rsidP="00B07559">
      <w:pPr>
        <w:rPr>
          <w:b/>
        </w:rPr>
      </w:pPr>
      <w:r w:rsidRPr="00102E6D">
        <w:rPr>
          <w:b/>
        </w:rPr>
        <w:t>9</w:t>
      </w:r>
      <w:r w:rsidR="00B07559" w:rsidRPr="00102E6D">
        <w:rPr>
          <w:b/>
        </w:rPr>
        <w:t>. Язык преподавания</w:t>
      </w:r>
      <w:r w:rsidR="0022693F" w:rsidRPr="00102E6D">
        <w:rPr>
          <w:b/>
        </w:rPr>
        <w:t xml:space="preserve"> - русский</w:t>
      </w:r>
      <w:r w:rsidR="00B07559" w:rsidRPr="00102E6D">
        <w:rPr>
          <w:b/>
        </w:rPr>
        <w:t>.</w:t>
      </w:r>
    </w:p>
    <w:p w14:paraId="395C3015" w14:textId="77777777" w:rsidR="00B07559" w:rsidRPr="00BE7F1E" w:rsidRDefault="00B07559" w:rsidP="00B07559"/>
    <w:p w14:paraId="17D99403" w14:textId="3EC0A834" w:rsidR="005218C1" w:rsidRPr="00951364" w:rsidRDefault="00B07559" w:rsidP="00B34AC7">
      <w:r w:rsidRPr="00102E6D">
        <w:rPr>
          <w:b/>
        </w:rPr>
        <w:t>1</w:t>
      </w:r>
      <w:r w:rsidR="00102E6D" w:rsidRPr="00102E6D">
        <w:rPr>
          <w:b/>
        </w:rPr>
        <w:t>0</w:t>
      </w:r>
      <w:r w:rsidRPr="00102E6D">
        <w:rPr>
          <w:b/>
        </w:rPr>
        <w:t>. Преподавател</w:t>
      </w:r>
      <w:r w:rsidR="0022693F" w:rsidRPr="00102E6D">
        <w:rPr>
          <w:b/>
        </w:rPr>
        <w:t>и:</w:t>
      </w:r>
      <w:r w:rsidR="00B34AC7">
        <w:rPr>
          <w:b/>
        </w:rPr>
        <w:tab/>
      </w:r>
      <w:r w:rsidR="00B34AC7">
        <w:rPr>
          <w:b/>
        </w:rPr>
        <w:tab/>
      </w:r>
      <w:r w:rsidR="0022693F" w:rsidRPr="00951364">
        <w:t>профессор</w:t>
      </w:r>
      <w:r w:rsidR="00951364" w:rsidRPr="00951364">
        <w:t xml:space="preserve"> факультета ВМК МГУ Л.М.Местецкий.</w:t>
      </w:r>
    </w:p>
    <w:p w14:paraId="111002D8" w14:textId="77777777" w:rsidR="00B07559" w:rsidRPr="000B7BE4" w:rsidRDefault="00B07559" w:rsidP="00B07559"/>
    <w:p w14:paraId="68D69A20" w14:textId="2E2E0C32" w:rsidR="0011560C" w:rsidRPr="002F6B4E" w:rsidRDefault="00B07559" w:rsidP="00B34AC7">
      <w:pPr>
        <w:rPr>
          <w:color w:val="FF0000"/>
        </w:rPr>
      </w:pPr>
      <w:r w:rsidRPr="00102E6D">
        <w:rPr>
          <w:b/>
        </w:rPr>
        <w:t>1</w:t>
      </w:r>
      <w:r w:rsidR="00102E6D" w:rsidRPr="00102E6D">
        <w:rPr>
          <w:b/>
        </w:rPr>
        <w:t>1</w:t>
      </w:r>
      <w:r w:rsidRPr="00102E6D">
        <w:rPr>
          <w:b/>
        </w:rPr>
        <w:t>. </w:t>
      </w:r>
      <w:r w:rsidR="00233FC5" w:rsidRPr="00102E6D">
        <w:rPr>
          <w:b/>
        </w:rPr>
        <w:t xml:space="preserve">Автор </w:t>
      </w:r>
      <w:r w:rsidRPr="00102E6D">
        <w:rPr>
          <w:b/>
        </w:rPr>
        <w:t>программы</w:t>
      </w:r>
      <w:r w:rsidR="0097052F" w:rsidRPr="00102E6D">
        <w:rPr>
          <w:b/>
        </w:rPr>
        <w:t>:</w:t>
      </w:r>
      <w:r w:rsidR="00B34AC7">
        <w:rPr>
          <w:b/>
        </w:rPr>
        <w:tab/>
      </w:r>
      <w:r w:rsidR="00951364" w:rsidRPr="00951364">
        <w:t>профессор факультета ВМК МГУ Л.М.Местецкий</w:t>
      </w:r>
    </w:p>
    <w:sectPr w:rsidR="0011560C" w:rsidRPr="002F6B4E" w:rsidSect="0083295C">
      <w:footerReference w:type="even" r:id="rId43"/>
      <w:footerReference w:type="default" r:id="rId44"/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50EB71" w14:textId="77777777" w:rsidR="001201DB" w:rsidRDefault="001201DB" w:rsidP="002F1885">
      <w:r>
        <w:separator/>
      </w:r>
    </w:p>
  </w:endnote>
  <w:endnote w:type="continuationSeparator" w:id="0">
    <w:p w14:paraId="62D568BC" w14:textId="77777777" w:rsidR="001201DB" w:rsidRDefault="001201DB" w:rsidP="002F1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altName w:val="Palatino Linotype"/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A09EF1" w14:textId="77777777" w:rsidR="00785213" w:rsidRDefault="003F6716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785213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B61243">
      <w:rPr>
        <w:rStyle w:val="af1"/>
        <w:noProof/>
      </w:rPr>
      <w:t>2</w:t>
    </w:r>
    <w:r>
      <w:rPr>
        <w:rStyle w:val="af1"/>
      </w:rPr>
      <w:fldChar w:fldCharType="end"/>
    </w:r>
  </w:p>
  <w:p w14:paraId="76FE6601" w14:textId="77777777" w:rsidR="00785213" w:rsidRDefault="00785213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BC45E4" w14:textId="77777777" w:rsidR="00785213" w:rsidRDefault="003F6716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785213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785213">
      <w:rPr>
        <w:rStyle w:val="af1"/>
        <w:noProof/>
      </w:rPr>
      <w:t>3</w:t>
    </w:r>
    <w:r>
      <w:rPr>
        <w:rStyle w:val="af1"/>
      </w:rPr>
      <w:fldChar w:fldCharType="end"/>
    </w:r>
  </w:p>
  <w:p w14:paraId="06D215BF" w14:textId="77777777" w:rsidR="00785213" w:rsidRDefault="00785213">
    <w:pPr>
      <w:pStyle w:val="ad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A23907" w14:textId="77777777" w:rsidR="00785213" w:rsidRDefault="003F6716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785213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B61243">
      <w:rPr>
        <w:rStyle w:val="af1"/>
        <w:noProof/>
      </w:rPr>
      <w:t>16</w:t>
    </w:r>
    <w:r>
      <w:rPr>
        <w:rStyle w:val="af1"/>
      </w:rPr>
      <w:fldChar w:fldCharType="end"/>
    </w:r>
  </w:p>
  <w:p w14:paraId="7C729024" w14:textId="77777777" w:rsidR="00785213" w:rsidRDefault="00785213">
    <w:pPr>
      <w:pStyle w:val="ad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63DB38" w14:textId="77777777" w:rsidR="00785213" w:rsidRDefault="003F6716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785213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B61243">
      <w:rPr>
        <w:rStyle w:val="af1"/>
        <w:noProof/>
      </w:rPr>
      <w:t>17</w:t>
    </w:r>
    <w:r>
      <w:rPr>
        <w:rStyle w:val="af1"/>
      </w:rPr>
      <w:fldChar w:fldCharType="end"/>
    </w:r>
  </w:p>
  <w:p w14:paraId="08DDD61A" w14:textId="77777777" w:rsidR="00785213" w:rsidRDefault="00785213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07A6F4" w14:textId="77777777" w:rsidR="001201DB" w:rsidRDefault="001201DB" w:rsidP="002F1885">
      <w:r>
        <w:separator/>
      </w:r>
    </w:p>
  </w:footnote>
  <w:footnote w:type="continuationSeparator" w:id="0">
    <w:p w14:paraId="1906016D" w14:textId="77777777" w:rsidR="001201DB" w:rsidRDefault="001201DB" w:rsidP="002F18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E772C"/>
    <w:multiLevelType w:val="hybridMultilevel"/>
    <w:tmpl w:val="3F2C04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074EA9"/>
    <w:multiLevelType w:val="hybridMultilevel"/>
    <w:tmpl w:val="DEA84F4E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04427655"/>
    <w:multiLevelType w:val="hybridMultilevel"/>
    <w:tmpl w:val="DE7CEB4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4611D70"/>
    <w:multiLevelType w:val="hybridMultilevel"/>
    <w:tmpl w:val="24BCA1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3A13B7"/>
    <w:multiLevelType w:val="hybridMultilevel"/>
    <w:tmpl w:val="2B08428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06FA4A20"/>
    <w:multiLevelType w:val="hybridMultilevel"/>
    <w:tmpl w:val="D72E7D1A"/>
    <w:lvl w:ilvl="0" w:tplc="EDC64862">
      <w:start w:val="1"/>
      <w:numFmt w:val="decimal"/>
      <w:lvlText w:val="%1."/>
      <w:lvlJc w:val="left"/>
      <w:pPr>
        <w:tabs>
          <w:tab w:val="num" w:pos="363"/>
        </w:tabs>
        <w:ind w:left="363" w:hanging="363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0CB079B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0DB04D29"/>
    <w:multiLevelType w:val="hybridMultilevel"/>
    <w:tmpl w:val="B3C627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0DD844D3"/>
    <w:multiLevelType w:val="hybridMultilevel"/>
    <w:tmpl w:val="2082A170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0E615B2A"/>
    <w:multiLevelType w:val="hybridMultilevel"/>
    <w:tmpl w:val="5430092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13FC519F"/>
    <w:multiLevelType w:val="hybridMultilevel"/>
    <w:tmpl w:val="1C8A2B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6295220"/>
    <w:multiLevelType w:val="hybridMultilevel"/>
    <w:tmpl w:val="AC6082EE"/>
    <w:lvl w:ilvl="0" w:tplc="BEE83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3714E7"/>
    <w:multiLevelType w:val="hybridMultilevel"/>
    <w:tmpl w:val="3BF2FE6E"/>
    <w:lvl w:ilvl="0" w:tplc="DD70AA34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1C3B30A9"/>
    <w:multiLevelType w:val="hybridMultilevel"/>
    <w:tmpl w:val="98F43C3E"/>
    <w:lvl w:ilvl="0" w:tplc="4DFC4D22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4" w15:restartNumberingAfterBreak="0">
    <w:nsid w:val="1E5D1668"/>
    <w:multiLevelType w:val="hybridMultilevel"/>
    <w:tmpl w:val="B58433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02276E2"/>
    <w:multiLevelType w:val="hybridMultilevel"/>
    <w:tmpl w:val="2E0834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1553A3"/>
    <w:multiLevelType w:val="hybridMultilevel"/>
    <w:tmpl w:val="CDD28A5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8E46C20"/>
    <w:multiLevelType w:val="hybridMultilevel"/>
    <w:tmpl w:val="D0B08938"/>
    <w:lvl w:ilvl="0" w:tplc="BEE83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321B6C"/>
    <w:multiLevelType w:val="hybridMultilevel"/>
    <w:tmpl w:val="706EA1A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2BE948C0"/>
    <w:multiLevelType w:val="hybridMultilevel"/>
    <w:tmpl w:val="891805FA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0" w15:restartNumberingAfterBreak="0">
    <w:nsid w:val="344745AF"/>
    <w:multiLevelType w:val="hybridMultilevel"/>
    <w:tmpl w:val="0262BA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7474EFD"/>
    <w:multiLevelType w:val="hybridMultilevel"/>
    <w:tmpl w:val="036A6D84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3BE86D17"/>
    <w:multiLevelType w:val="hybridMultilevel"/>
    <w:tmpl w:val="AEB4D2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41D511E"/>
    <w:multiLevelType w:val="hybridMultilevel"/>
    <w:tmpl w:val="82D8044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88A1FB8"/>
    <w:multiLevelType w:val="hybridMultilevel"/>
    <w:tmpl w:val="28E0912E"/>
    <w:lvl w:ilvl="0" w:tplc="139A39DE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4DDF24D1"/>
    <w:multiLevelType w:val="hybridMultilevel"/>
    <w:tmpl w:val="4582DD0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EE4470D"/>
    <w:multiLevelType w:val="hybridMultilevel"/>
    <w:tmpl w:val="14D811A4"/>
    <w:lvl w:ilvl="0" w:tplc="0419000F">
      <w:start w:val="1"/>
      <w:numFmt w:val="decimal"/>
      <w:lvlText w:val="%1."/>
      <w:lvlJc w:val="left"/>
      <w:pPr>
        <w:ind w:left="502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22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7" w15:restartNumberingAfterBreak="0">
    <w:nsid w:val="4FFA61D7"/>
    <w:multiLevelType w:val="hybridMultilevel"/>
    <w:tmpl w:val="A0B4921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9251BBF"/>
    <w:multiLevelType w:val="hybridMultilevel"/>
    <w:tmpl w:val="3D2C1352"/>
    <w:lvl w:ilvl="0" w:tplc="92E8543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5FC5493B"/>
    <w:multiLevelType w:val="hybridMultilevel"/>
    <w:tmpl w:val="0138FF2C"/>
    <w:lvl w:ilvl="0" w:tplc="C5F02D1E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9F4238"/>
    <w:multiLevelType w:val="hybridMultilevel"/>
    <w:tmpl w:val="609EEF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70C0FCE"/>
    <w:multiLevelType w:val="hybridMultilevel"/>
    <w:tmpl w:val="1D1891B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8B535AF"/>
    <w:multiLevelType w:val="hybridMultilevel"/>
    <w:tmpl w:val="93ACA0F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94E116A"/>
    <w:multiLevelType w:val="hybridMultilevel"/>
    <w:tmpl w:val="7B20E7C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AFF7E51"/>
    <w:multiLevelType w:val="hybridMultilevel"/>
    <w:tmpl w:val="70469D3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E8C44A7"/>
    <w:multiLevelType w:val="hybridMultilevel"/>
    <w:tmpl w:val="F1282A20"/>
    <w:lvl w:ilvl="0" w:tplc="BEE83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FF844CC"/>
    <w:multiLevelType w:val="hybridMultilevel"/>
    <w:tmpl w:val="1FECE2B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0BA543A"/>
    <w:multiLevelType w:val="hybridMultilevel"/>
    <w:tmpl w:val="D862BF7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4023B41"/>
    <w:multiLevelType w:val="hybridMultilevel"/>
    <w:tmpl w:val="2D7663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4453913"/>
    <w:multiLevelType w:val="hybridMultilevel"/>
    <w:tmpl w:val="EC38CFC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40" w15:restartNumberingAfterBreak="0">
    <w:nsid w:val="75005A53"/>
    <w:multiLevelType w:val="hybridMultilevel"/>
    <w:tmpl w:val="EE2E12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8D41D94"/>
    <w:multiLevelType w:val="hybridMultilevel"/>
    <w:tmpl w:val="C38C611E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2" w15:restartNumberingAfterBreak="0">
    <w:nsid w:val="7A6E1C6A"/>
    <w:multiLevelType w:val="hybridMultilevel"/>
    <w:tmpl w:val="9A507B3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3" w15:restartNumberingAfterBreak="0">
    <w:nsid w:val="7B467A17"/>
    <w:multiLevelType w:val="hybridMultilevel"/>
    <w:tmpl w:val="96687D78"/>
    <w:lvl w:ilvl="0" w:tplc="FCA60AA4">
      <w:numFmt w:val="bullet"/>
      <w:lvlText w:val="•"/>
      <w:lvlJc w:val="left"/>
      <w:pPr>
        <w:ind w:left="1412" w:hanging="42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44" w15:restartNumberingAfterBreak="0">
    <w:nsid w:val="7EB671E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5" w15:restartNumberingAfterBreak="0">
    <w:nsid w:val="7F2A3986"/>
    <w:multiLevelType w:val="hybridMultilevel"/>
    <w:tmpl w:val="0374DD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17601638">
    <w:abstractNumId w:val="2"/>
  </w:num>
  <w:num w:numId="2" w16cid:durableId="2037659114">
    <w:abstractNumId w:val="9"/>
  </w:num>
  <w:num w:numId="3" w16cid:durableId="274480861">
    <w:abstractNumId w:val="13"/>
  </w:num>
  <w:num w:numId="4" w16cid:durableId="147719372">
    <w:abstractNumId w:val="7"/>
  </w:num>
  <w:num w:numId="5" w16cid:durableId="1397975347">
    <w:abstractNumId w:val="18"/>
  </w:num>
  <w:num w:numId="6" w16cid:durableId="1889755022">
    <w:abstractNumId w:val="43"/>
  </w:num>
  <w:num w:numId="7" w16cid:durableId="1277564745">
    <w:abstractNumId w:val="20"/>
  </w:num>
  <w:num w:numId="8" w16cid:durableId="277031901">
    <w:abstractNumId w:val="12"/>
  </w:num>
  <w:num w:numId="9" w16cid:durableId="1979456659">
    <w:abstractNumId w:val="42"/>
  </w:num>
  <w:num w:numId="10" w16cid:durableId="460730481">
    <w:abstractNumId w:val="15"/>
  </w:num>
  <w:num w:numId="11" w16cid:durableId="1072390582">
    <w:abstractNumId w:val="14"/>
  </w:num>
  <w:num w:numId="12" w16cid:durableId="1504584782">
    <w:abstractNumId w:val="40"/>
  </w:num>
  <w:num w:numId="13" w16cid:durableId="780027964">
    <w:abstractNumId w:val="3"/>
  </w:num>
  <w:num w:numId="14" w16cid:durableId="1850942120">
    <w:abstractNumId w:val="19"/>
  </w:num>
  <w:num w:numId="15" w16cid:durableId="1011103919">
    <w:abstractNumId w:val="25"/>
  </w:num>
  <w:num w:numId="16" w16cid:durableId="1680693757">
    <w:abstractNumId w:val="37"/>
  </w:num>
  <w:num w:numId="17" w16cid:durableId="1345744939">
    <w:abstractNumId w:val="31"/>
  </w:num>
  <w:num w:numId="18" w16cid:durableId="2061401024">
    <w:abstractNumId w:val="34"/>
  </w:num>
  <w:num w:numId="19" w16cid:durableId="2081707303">
    <w:abstractNumId w:val="23"/>
  </w:num>
  <w:num w:numId="20" w16cid:durableId="271978487">
    <w:abstractNumId w:val="26"/>
  </w:num>
  <w:num w:numId="21" w16cid:durableId="1904632236">
    <w:abstractNumId w:val="27"/>
  </w:num>
  <w:num w:numId="22" w16cid:durableId="1439989667">
    <w:abstractNumId w:val="32"/>
  </w:num>
  <w:num w:numId="23" w16cid:durableId="469253263">
    <w:abstractNumId w:val="28"/>
  </w:num>
  <w:num w:numId="24" w16cid:durableId="124084095">
    <w:abstractNumId w:val="16"/>
  </w:num>
  <w:num w:numId="25" w16cid:durableId="629358519">
    <w:abstractNumId w:val="39"/>
  </w:num>
  <w:num w:numId="26" w16cid:durableId="7342581">
    <w:abstractNumId w:val="5"/>
  </w:num>
  <w:num w:numId="27" w16cid:durableId="2072346146">
    <w:abstractNumId w:val="21"/>
  </w:num>
  <w:num w:numId="28" w16cid:durableId="863207138">
    <w:abstractNumId w:val="8"/>
  </w:num>
  <w:num w:numId="29" w16cid:durableId="620500315">
    <w:abstractNumId w:val="41"/>
  </w:num>
  <w:num w:numId="30" w16cid:durableId="237981828">
    <w:abstractNumId w:val="22"/>
  </w:num>
  <w:num w:numId="31" w16cid:durableId="483813880">
    <w:abstractNumId w:val="24"/>
  </w:num>
  <w:num w:numId="32" w16cid:durableId="1169635810">
    <w:abstractNumId w:val="1"/>
  </w:num>
  <w:num w:numId="33" w16cid:durableId="1492134320">
    <w:abstractNumId w:val="30"/>
  </w:num>
  <w:num w:numId="34" w16cid:durableId="1389768987">
    <w:abstractNumId w:val="0"/>
  </w:num>
  <w:num w:numId="35" w16cid:durableId="2076119485">
    <w:abstractNumId w:val="44"/>
  </w:num>
  <w:num w:numId="36" w16cid:durableId="1380737924">
    <w:abstractNumId w:val="6"/>
  </w:num>
  <w:num w:numId="37" w16cid:durableId="309136837">
    <w:abstractNumId w:val="4"/>
  </w:num>
  <w:num w:numId="38" w16cid:durableId="1664429955">
    <w:abstractNumId w:val="36"/>
  </w:num>
  <w:num w:numId="39" w16cid:durableId="2112578450">
    <w:abstractNumId w:val="38"/>
  </w:num>
  <w:num w:numId="40" w16cid:durableId="994138691">
    <w:abstractNumId w:val="10"/>
  </w:num>
  <w:num w:numId="41" w16cid:durableId="617957340">
    <w:abstractNumId w:val="35"/>
  </w:num>
  <w:num w:numId="42" w16cid:durableId="1472164295">
    <w:abstractNumId w:val="11"/>
  </w:num>
  <w:num w:numId="43" w16cid:durableId="272709869">
    <w:abstractNumId w:val="45"/>
  </w:num>
  <w:num w:numId="44" w16cid:durableId="1972663918">
    <w:abstractNumId w:val="17"/>
  </w:num>
  <w:num w:numId="45" w16cid:durableId="1781490436">
    <w:abstractNumId w:val="29"/>
  </w:num>
  <w:num w:numId="46" w16cid:durableId="1961256971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defaultTabStop w:val="709"/>
  <w:doNotHyphenateCaps/>
  <w:evenAndOddHeaders/>
  <w:drawingGridHorizontalSpacing w:val="120"/>
  <w:displayHorizontalDrawingGridEvery w:val="2"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6558E"/>
    <w:rsid w:val="00006633"/>
    <w:rsid w:val="000105E4"/>
    <w:rsid w:val="000130D2"/>
    <w:rsid w:val="00013475"/>
    <w:rsid w:val="00014B01"/>
    <w:rsid w:val="00017D1E"/>
    <w:rsid w:val="00024100"/>
    <w:rsid w:val="00025143"/>
    <w:rsid w:val="00030918"/>
    <w:rsid w:val="00030D4C"/>
    <w:rsid w:val="00034DEC"/>
    <w:rsid w:val="00036C6A"/>
    <w:rsid w:val="00044B48"/>
    <w:rsid w:val="00052FDB"/>
    <w:rsid w:val="00054439"/>
    <w:rsid w:val="00055870"/>
    <w:rsid w:val="00057B15"/>
    <w:rsid w:val="0006601C"/>
    <w:rsid w:val="00066207"/>
    <w:rsid w:val="000705C5"/>
    <w:rsid w:val="00070B47"/>
    <w:rsid w:val="00073C53"/>
    <w:rsid w:val="00074A84"/>
    <w:rsid w:val="00084573"/>
    <w:rsid w:val="00094EEC"/>
    <w:rsid w:val="00096514"/>
    <w:rsid w:val="00097D75"/>
    <w:rsid w:val="000A180B"/>
    <w:rsid w:val="000A1B47"/>
    <w:rsid w:val="000A2FC6"/>
    <w:rsid w:val="000B1018"/>
    <w:rsid w:val="000B26CA"/>
    <w:rsid w:val="000B4C7B"/>
    <w:rsid w:val="000B54DE"/>
    <w:rsid w:val="000B7BE4"/>
    <w:rsid w:val="000C1FDE"/>
    <w:rsid w:val="000C5525"/>
    <w:rsid w:val="000C7F73"/>
    <w:rsid w:val="000D417F"/>
    <w:rsid w:val="000E0062"/>
    <w:rsid w:val="000F25EB"/>
    <w:rsid w:val="000F317C"/>
    <w:rsid w:val="001005FE"/>
    <w:rsid w:val="00102E6D"/>
    <w:rsid w:val="00107B03"/>
    <w:rsid w:val="001103CA"/>
    <w:rsid w:val="00110F90"/>
    <w:rsid w:val="00113245"/>
    <w:rsid w:val="001145FC"/>
    <w:rsid w:val="0011560C"/>
    <w:rsid w:val="00115969"/>
    <w:rsid w:val="00117A4B"/>
    <w:rsid w:val="001201DB"/>
    <w:rsid w:val="00123C1D"/>
    <w:rsid w:val="00125793"/>
    <w:rsid w:val="00126A65"/>
    <w:rsid w:val="00127FB0"/>
    <w:rsid w:val="00136BDB"/>
    <w:rsid w:val="00140B56"/>
    <w:rsid w:val="00146602"/>
    <w:rsid w:val="00147500"/>
    <w:rsid w:val="001505A1"/>
    <w:rsid w:val="0015370E"/>
    <w:rsid w:val="0016661E"/>
    <w:rsid w:val="001759BC"/>
    <w:rsid w:val="0017793C"/>
    <w:rsid w:val="001810E4"/>
    <w:rsid w:val="00181A7E"/>
    <w:rsid w:val="00184029"/>
    <w:rsid w:val="0019368A"/>
    <w:rsid w:val="001A36DA"/>
    <w:rsid w:val="001A6E7D"/>
    <w:rsid w:val="001B01B5"/>
    <w:rsid w:val="001B139B"/>
    <w:rsid w:val="001C1961"/>
    <w:rsid w:val="001D46BA"/>
    <w:rsid w:val="001D6D21"/>
    <w:rsid w:val="001F0D72"/>
    <w:rsid w:val="001F240D"/>
    <w:rsid w:val="001F4066"/>
    <w:rsid w:val="001F5B08"/>
    <w:rsid w:val="00200DDB"/>
    <w:rsid w:val="002030AB"/>
    <w:rsid w:val="00205A1A"/>
    <w:rsid w:val="00211A41"/>
    <w:rsid w:val="00215A36"/>
    <w:rsid w:val="00221952"/>
    <w:rsid w:val="002227AD"/>
    <w:rsid w:val="0022693F"/>
    <w:rsid w:val="00231896"/>
    <w:rsid w:val="00233576"/>
    <w:rsid w:val="00233FC5"/>
    <w:rsid w:val="002357F9"/>
    <w:rsid w:val="0024270C"/>
    <w:rsid w:val="0025034B"/>
    <w:rsid w:val="0025375D"/>
    <w:rsid w:val="0025568A"/>
    <w:rsid w:val="00274C82"/>
    <w:rsid w:val="002768A2"/>
    <w:rsid w:val="002768E3"/>
    <w:rsid w:val="00277308"/>
    <w:rsid w:val="00277D96"/>
    <w:rsid w:val="00280F74"/>
    <w:rsid w:val="002838F5"/>
    <w:rsid w:val="002919C7"/>
    <w:rsid w:val="00292005"/>
    <w:rsid w:val="00293624"/>
    <w:rsid w:val="00297931"/>
    <w:rsid w:val="002A3BD6"/>
    <w:rsid w:val="002A4BB3"/>
    <w:rsid w:val="002A4E0E"/>
    <w:rsid w:val="002A58F2"/>
    <w:rsid w:val="002A6BF2"/>
    <w:rsid w:val="002B2C23"/>
    <w:rsid w:val="002B3C12"/>
    <w:rsid w:val="002C14A6"/>
    <w:rsid w:val="002D1F8A"/>
    <w:rsid w:val="002D38F1"/>
    <w:rsid w:val="002D7EE0"/>
    <w:rsid w:val="002E2DAF"/>
    <w:rsid w:val="002E3D52"/>
    <w:rsid w:val="002E5D9E"/>
    <w:rsid w:val="002F1885"/>
    <w:rsid w:val="002F4CCC"/>
    <w:rsid w:val="002F69DA"/>
    <w:rsid w:val="002F6B4E"/>
    <w:rsid w:val="00304AF2"/>
    <w:rsid w:val="0030536C"/>
    <w:rsid w:val="00311F36"/>
    <w:rsid w:val="00326ECB"/>
    <w:rsid w:val="00331AD0"/>
    <w:rsid w:val="0034553B"/>
    <w:rsid w:val="00345A53"/>
    <w:rsid w:val="003473A5"/>
    <w:rsid w:val="00352976"/>
    <w:rsid w:val="00352E49"/>
    <w:rsid w:val="00354287"/>
    <w:rsid w:val="00357EDF"/>
    <w:rsid w:val="00362C5B"/>
    <w:rsid w:val="00372989"/>
    <w:rsid w:val="00372DB1"/>
    <w:rsid w:val="00372F8F"/>
    <w:rsid w:val="00376F0D"/>
    <w:rsid w:val="003774C1"/>
    <w:rsid w:val="00377523"/>
    <w:rsid w:val="00382EEB"/>
    <w:rsid w:val="00383C03"/>
    <w:rsid w:val="00386625"/>
    <w:rsid w:val="00390CB5"/>
    <w:rsid w:val="00394C05"/>
    <w:rsid w:val="00394F66"/>
    <w:rsid w:val="00396CFB"/>
    <w:rsid w:val="003A5647"/>
    <w:rsid w:val="003A676F"/>
    <w:rsid w:val="003B28C8"/>
    <w:rsid w:val="003B2912"/>
    <w:rsid w:val="003B6CF0"/>
    <w:rsid w:val="003C1312"/>
    <w:rsid w:val="003D3B2F"/>
    <w:rsid w:val="003D55A6"/>
    <w:rsid w:val="003E7754"/>
    <w:rsid w:val="003F2960"/>
    <w:rsid w:val="003F3177"/>
    <w:rsid w:val="003F415B"/>
    <w:rsid w:val="003F43EC"/>
    <w:rsid w:val="003F5190"/>
    <w:rsid w:val="003F6716"/>
    <w:rsid w:val="00402028"/>
    <w:rsid w:val="00415BE6"/>
    <w:rsid w:val="00421013"/>
    <w:rsid w:val="00423A26"/>
    <w:rsid w:val="004315A8"/>
    <w:rsid w:val="004329C5"/>
    <w:rsid w:val="004339E6"/>
    <w:rsid w:val="00440A48"/>
    <w:rsid w:val="00441154"/>
    <w:rsid w:val="0044270F"/>
    <w:rsid w:val="00443D3A"/>
    <w:rsid w:val="004461BB"/>
    <w:rsid w:val="00461A31"/>
    <w:rsid w:val="004653C2"/>
    <w:rsid w:val="0046558E"/>
    <w:rsid w:val="00470B01"/>
    <w:rsid w:val="00476195"/>
    <w:rsid w:val="00476965"/>
    <w:rsid w:val="00484C5F"/>
    <w:rsid w:val="004A38C0"/>
    <w:rsid w:val="004A6BC6"/>
    <w:rsid w:val="004B4341"/>
    <w:rsid w:val="004B58A4"/>
    <w:rsid w:val="004B6E6C"/>
    <w:rsid w:val="004C230C"/>
    <w:rsid w:val="004C53C6"/>
    <w:rsid w:val="004C5741"/>
    <w:rsid w:val="004C72E6"/>
    <w:rsid w:val="004D25E2"/>
    <w:rsid w:val="004D403C"/>
    <w:rsid w:val="004D47D0"/>
    <w:rsid w:val="004D62DD"/>
    <w:rsid w:val="004E7DFD"/>
    <w:rsid w:val="004F01E0"/>
    <w:rsid w:val="004F1802"/>
    <w:rsid w:val="004F5658"/>
    <w:rsid w:val="004F57D9"/>
    <w:rsid w:val="004F5FC4"/>
    <w:rsid w:val="00500BB2"/>
    <w:rsid w:val="00505294"/>
    <w:rsid w:val="0051448E"/>
    <w:rsid w:val="00514F60"/>
    <w:rsid w:val="00516DF0"/>
    <w:rsid w:val="00521516"/>
    <w:rsid w:val="005218C1"/>
    <w:rsid w:val="00522A9E"/>
    <w:rsid w:val="005334B0"/>
    <w:rsid w:val="00533CEC"/>
    <w:rsid w:val="005357D7"/>
    <w:rsid w:val="0054475A"/>
    <w:rsid w:val="005453B5"/>
    <w:rsid w:val="0055424E"/>
    <w:rsid w:val="00556F05"/>
    <w:rsid w:val="005669EC"/>
    <w:rsid w:val="00573F4C"/>
    <w:rsid w:val="00576B76"/>
    <w:rsid w:val="00590709"/>
    <w:rsid w:val="00594A73"/>
    <w:rsid w:val="005979D0"/>
    <w:rsid w:val="005A4F2C"/>
    <w:rsid w:val="005A566B"/>
    <w:rsid w:val="005A68BF"/>
    <w:rsid w:val="005A6AE6"/>
    <w:rsid w:val="005B0D6B"/>
    <w:rsid w:val="005B6781"/>
    <w:rsid w:val="005C2085"/>
    <w:rsid w:val="005D1F90"/>
    <w:rsid w:val="005D4FF0"/>
    <w:rsid w:val="005D5B8F"/>
    <w:rsid w:val="005D7501"/>
    <w:rsid w:val="005D7DD1"/>
    <w:rsid w:val="005E1B47"/>
    <w:rsid w:val="005E3571"/>
    <w:rsid w:val="005E5242"/>
    <w:rsid w:val="005E6E84"/>
    <w:rsid w:val="005E7BA4"/>
    <w:rsid w:val="005F1A65"/>
    <w:rsid w:val="005F3010"/>
    <w:rsid w:val="005F391A"/>
    <w:rsid w:val="005F58C2"/>
    <w:rsid w:val="005F60C3"/>
    <w:rsid w:val="005F7C79"/>
    <w:rsid w:val="005F7F3C"/>
    <w:rsid w:val="006040CB"/>
    <w:rsid w:val="00611FFE"/>
    <w:rsid w:val="00616440"/>
    <w:rsid w:val="00617AD7"/>
    <w:rsid w:val="00624CD3"/>
    <w:rsid w:val="00627E43"/>
    <w:rsid w:val="00630B70"/>
    <w:rsid w:val="0063239C"/>
    <w:rsid w:val="006367C9"/>
    <w:rsid w:val="00643384"/>
    <w:rsid w:val="006502B2"/>
    <w:rsid w:val="006612C2"/>
    <w:rsid w:val="00661F2F"/>
    <w:rsid w:val="00662A36"/>
    <w:rsid w:val="006641E3"/>
    <w:rsid w:val="00664D15"/>
    <w:rsid w:val="00667027"/>
    <w:rsid w:val="0066794F"/>
    <w:rsid w:val="0067268A"/>
    <w:rsid w:val="006826A1"/>
    <w:rsid w:val="00692DF3"/>
    <w:rsid w:val="006A0D04"/>
    <w:rsid w:val="006A58FC"/>
    <w:rsid w:val="006A5F79"/>
    <w:rsid w:val="006B0347"/>
    <w:rsid w:val="006B3A09"/>
    <w:rsid w:val="006B5021"/>
    <w:rsid w:val="006B795E"/>
    <w:rsid w:val="006C08E4"/>
    <w:rsid w:val="006C48E0"/>
    <w:rsid w:val="006C4D31"/>
    <w:rsid w:val="006D1EA2"/>
    <w:rsid w:val="006D7274"/>
    <w:rsid w:val="006E6693"/>
    <w:rsid w:val="006F12B8"/>
    <w:rsid w:val="006F3CA9"/>
    <w:rsid w:val="006F6984"/>
    <w:rsid w:val="0071075F"/>
    <w:rsid w:val="0071126D"/>
    <w:rsid w:val="00724878"/>
    <w:rsid w:val="007278C3"/>
    <w:rsid w:val="00732D13"/>
    <w:rsid w:val="00733D18"/>
    <w:rsid w:val="00734A31"/>
    <w:rsid w:val="00741898"/>
    <w:rsid w:val="007508E7"/>
    <w:rsid w:val="00756863"/>
    <w:rsid w:val="00757709"/>
    <w:rsid w:val="00763537"/>
    <w:rsid w:val="007659CE"/>
    <w:rsid w:val="00765EF3"/>
    <w:rsid w:val="00766023"/>
    <w:rsid w:val="0076663B"/>
    <w:rsid w:val="00766BDB"/>
    <w:rsid w:val="0076773E"/>
    <w:rsid w:val="00775EE5"/>
    <w:rsid w:val="0078000B"/>
    <w:rsid w:val="00783D61"/>
    <w:rsid w:val="007842DF"/>
    <w:rsid w:val="007848EA"/>
    <w:rsid w:val="00785213"/>
    <w:rsid w:val="0078634E"/>
    <w:rsid w:val="00786979"/>
    <w:rsid w:val="00790AC8"/>
    <w:rsid w:val="00794155"/>
    <w:rsid w:val="007A04B6"/>
    <w:rsid w:val="007B394E"/>
    <w:rsid w:val="007B67E5"/>
    <w:rsid w:val="007C03E2"/>
    <w:rsid w:val="007C0DAD"/>
    <w:rsid w:val="007C4FD7"/>
    <w:rsid w:val="007D144B"/>
    <w:rsid w:val="007D3707"/>
    <w:rsid w:val="007D7812"/>
    <w:rsid w:val="007E1E20"/>
    <w:rsid w:val="007E3652"/>
    <w:rsid w:val="00801078"/>
    <w:rsid w:val="00805108"/>
    <w:rsid w:val="008065B1"/>
    <w:rsid w:val="0081563A"/>
    <w:rsid w:val="008209FD"/>
    <w:rsid w:val="00822242"/>
    <w:rsid w:val="008230A2"/>
    <w:rsid w:val="00826DF8"/>
    <w:rsid w:val="0083139B"/>
    <w:rsid w:val="0083295C"/>
    <w:rsid w:val="0084512B"/>
    <w:rsid w:val="00851EB2"/>
    <w:rsid w:val="00855FF4"/>
    <w:rsid w:val="0086160A"/>
    <w:rsid w:val="0086618D"/>
    <w:rsid w:val="00866C6C"/>
    <w:rsid w:val="00874A42"/>
    <w:rsid w:val="00885800"/>
    <w:rsid w:val="00885AE8"/>
    <w:rsid w:val="00891B85"/>
    <w:rsid w:val="00893ACA"/>
    <w:rsid w:val="008A0A79"/>
    <w:rsid w:val="008A1916"/>
    <w:rsid w:val="008A3F8C"/>
    <w:rsid w:val="008A46F0"/>
    <w:rsid w:val="008A72D2"/>
    <w:rsid w:val="008A7938"/>
    <w:rsid w:val="008B0521"/>
    <w:rsid w:val="008C6902"/>
    <w:rsid w:val="008C6927"/>
    <w:rsid w:val="008D0223"/>
    <w:rsid w:val="008E1197"/>
    <w:rsid w:val="008E3175"/>
    <w:rsid w:val="008F207E"/>
    <w:rsid w:val="008F439C"/>
    <w:rsid w:val="008F6C15"/>
    <w:rsid w:val="00906387"/>
    <w:rsid w:val="009112F8"/>
    <w:rsid w:val="00913F49"/>
    <w:rsid w:val="00917AC7"/>
    <w:rsid w:val="00931969"/>
    <w:rsid w:val="00941EA8"/>
    <w:rsid w:val="00942DEC"/>
    <w:rsid w:val="009443AF"/>
    <w:rsid w:val="00951364"/>
    <w:rsid w:val="009542C9"/>
    <w:rsid w:val="009601D6"/>
    <w:rsid w:val="009663D8"/>
    <w:rsid w:val="0097052F"/>
    <w:rsid w:val="0097433F"/>
    <w:rsid w:val="0097459B"/>
    <w:rsid w:val="00983E74"/>
    <w:rsid w:val="00985371"/>
    <w:rsid w:val="00986C05"/>
    <w:rsid w:val="00992BAF"/>
    <w:rsid w:val="00992D3B"/>
    <w:rsid w:val="00995E6D"/>
    <w:rsid w:val="009A4D62"/>
    <w:rsid w:val="009B0D32"/>
    <w:rsid w:val="009B6E52"/>
    <w:rsid w:val="009B6E65"/>
    <w:rsid w:val="009C3B6C"/>
    <w:rsid w:val="009C4842"/>
    <w:rsid w:val="009C4C42"/>
    <w:rsid w:val="009C6A06"/>
    <w:rsid w:val="009E46A1"/>
    <w:rsid w:val="009F0F69"/>
    <w:rsid w:val="00A02667"/>
    <w:rsid w:val="00A05C7D"/>
    <w:rsid w:val="00A116C1"/>
    <w:rsid w:val="00A135B2"/>
    <w:rsid w:val="00A20B08"/>
    <w:rsid w:val="00A21100"/>
    <w:rsid w:val="00A33021"/>
    <w:rsid w:val="00A347F0"/>
    <w:rsid w:val="00A41E43"/>
    <w:rsid w:val="00A43328"/>
    <w:rsid w:val="00A6694E"/>
    <w:rsid w:val="00A66A8B"/>
    <w:rsid w:val="00A73A57"/>
    <w:rsid w:val="00A749BD"/>
    <w:rsid w:val="00A76267"/>
    <w:rsid w:val="00A83086"/>
    <w:rsid w:val="00A85D13"/>
    <w:rsid w:val="00A92264"/>
    <w:rsid w:val="00A9673D"/>
    <w:rsid w:val="00A96C27"/>
    <w:rsid w:val="00A97896"/>
    <w:rsid w:val="00A97D93"/>
    <w:rsid w:val="00AB2171"/>
    <w:rsid w:val="00AB5AA6"/>
    <w:rsid w:val="00AC4852"/>
    <w:rsid w:val="00AC6B28"/>
    <w:rsid w:val="00AC7611"/>
    <w:rsid w:val="00AC7A6B"/>
    <w:rsid w:val="00AD07A3"/>
    <w:rsid w:val="00AD13A9"/>
    <w:rsid w:val="00AD4F83"/>
    <w:rsid w:val="00AD7FBD"/>
    <w:rsid w:val="00AE30B8"/>
    <w:rsid w:val="00AE37B4"/>
    <w:rsid w:val="00AE5F6D"/>
    <w:rsid w:val="00AE7832"/>
    <w:rsid w:val="00AF11B4"/>
    <w:rsid w:val="00AF4EB7"/>
    <w:rsid w:val="00AF765A"/>
    <w:rsid w:val="00B0038B"/>
    <w:rsid w:val="00B01F0A"/>
    <w:rsid w:val="00B02E3C"/>
    <w:rsid w:val="00B07559"/>
    <w:rsid w:val="00B07935"/>
    <w:rsid w:val="00B07EB4"/>
    <w:rsid w:val="00B10031"/>
    <w:rsid w:val="00B1320A"/>
    <w:rsid w:val="00B135AD"/>
    <w:rsid w:val="00B16F8C"/>
    <w:rsid w:val="00B17B9A"/>
    <w:rsid w:val="00B2314D"/>
    <w:rsid w:val="00B25063"/>
    <w:rsid w:val="00B307A9"/>
    <w:rsid w:val="00B34AC7"/>
    <w:rsid w:val="00B35559"/>
    <w:rsid w:val="00B36AED"/>
    <w:rsid w:val="00B41A67"/>
    <w:rsid w:val="00B43CE2"/>
    <w:rsid w:val="00B4704F"/>
    <w:rsid w:val="00B52F83"/>
    <w:rsid w:val="00B61243"/>
    <w:rsid w:val="00B64DCF"/>
    <w:rsid w:val="00B67D15"/>
    <w:rsid w:val="00B702C5"/>
    <w:rsid w:val="00B756FD"/>
    <w:rsid w:val="00B77643"/>
    <w:rsid w:val="00B77AFD"/>
    <w:rsid w:val="00B80EC6"/>
    <w:rsid w:val="00B918B5"/>
    <w:rsid w:val="00B952D9"/>
    <w:rsid w:val="00B95E77"/>
    <w:rsid w:val="00BA0A64"/>
    <w:rsid w:val="00BA0D2E"/>
    <w:rsid w:val="00BA3C5E"/>
    <w:rsid w:val="00BB6BF1"/>
    <w:rsid w:val="00BB7E83"/>
    <w:rsid w:val="00BC677C"/>
    <w:rsid w:val="00BD4B28"/>
    <w:rsid w:val="00BD4B6B"/>
    <w:rsid w:val="00BD69C7"/>
    <w:rsid w:val="00BD7136"/>
    <w:rsid w:val="00BE1535"/>
    <w:rsid w:val="00BE3ABD"/>
    <w:rsid w:val="00BE7F1E"/>
    <w:rsid w:val="00BF445B"/>
    <w:rsid w:val="00C0031C"/>
    <w:rsid w:val="00C109E2"/>
    <w:rsid w:val="00C13BD8"/>
    <w:rsid w:val="00C21CA9"/>
    <w:rsid w:val="00C3084E"/>
    <w:rsid w:val="00C32578"/>
    <w:rsid w:val="00C40681"/>
    <w:rsid w:val="00C41665"/>
    <w:rsid w:val="00C46193"/>
    <w:rsid w:val="00C51646"/>
    <w:rsid w:val="00C528F8"/>
    <w:rsid w:val="00C56F51"/>
    <w:rsid w:val="00C648CC"/>
    <w:rsid w:val="00C70EEC"/>
    <w:rsid w:val="00C7509E"/>
    <w:rsid w:val="00C77EAE"/>
    <w:rsid w:val="00C77F6F"/>
    <w:rsid w:val="00CA1528"/>
    <w:rsid w:val="00CC1D08"/>
    <w:rsid w:val="00CD1974"/>
    <w:rsid w:val="00CD2D04"/>
    <w:rsid w:val="00CD49BD"/>
    <w:rsid w:val="00CE1D3D"/>
    <w:rsid w:val="00CF0009"/>
    <w:rsid w:val="00CF2537"/>
    <w:rsid w:val="00D02A96"/>
    <w:rsid w:val="00D1119F"/>
    <w:rsid w:val="00D25C24"/>
    <w:rsid w:val="00D321E9"/>
    <w:rsid w:val="00D3245E"/>
    <w:rsid w:val="00D32F31"/>
    <w:rsid w:val="00D41819"/>
    <w:rsid w:val="00D43FF2"/>
    <w:rsid w:val="00D44C53"/>
    <w:rsid w:val="00D5133D"/>
    <w:rsid w:val="00D54E23"/>
    <w:rsid w:val="00D61860"/>
    <w:rsid w:val="00D62F64"/>
    <w:rsid w:val="00D65F8F"/>
    <w:rsid w:val="00D676BD"/>
    <w:rsid w:val="00D71FB4"/>
    <w:rsid w:val="00D772C5"/>
    <w:rsid w:val="00D85457"/>
    <w:rsid w:val="00DB2D1F"/>
    <w:rsid w:val="00DB434B"/>
    <w:rsid w:val="00DC2D8F"/>
    <w:rsid w:val="00DC5651"/>
    <w:rsid w:val="00DD50D3"/>
    <w:rsid w:val="00DD56DA"/>
    <w:rsid w:val="00DE4BBC"/>
    <w:rsid w:val="00DE5CD5"/>
    <w:rsid w:val="00DF4332"/>
    <w:rsid w:val="00DF52C0"/>
    <w:rsid w:val="00DF7160"/>
    <w:rsid w:val="00DF71F6"/>
    <w:rsid w:val="00E013DB"/>
    <w:rsid w:val="00E022A2"/>
    <w:rsid w:val="00E022F3"/>
    <w:rsid w:val="00E05FD6"/>
    <w:rsid w:val="00E11A48"/>
    <w:rsid w:val="00E1573D"/>
    <w:rsid w:val="00E1698D"/>
    <w:rsid w:val="00E17BB6"/>
    <w:rsid w:val="00E22717"/>
    <w:rsid w:val="00E22F03"/>
    <w:rsid w:val="00E321EE"/>
    <w:rsid w:val="00E360B3"/>
    <w:rsid w:val="00E41ACE"/>
    <w:rsid w:val="00E444AB"/>
    <w:rsid w:val="00E52782"/>
    <w:rsid w:val="00E55C36"/>
    <w:rsid w:val="00E567CD"/>
    <w:rsid w:val="00E5740B"/>
    <w:rsid w:val="00E57FDB"/>
    <w:rsid w:val="00E60A0B"/>
    <w:rsid w:val="00E65F09"/>
    <w:rsid w:val="00E71A10"/>
    <w:rsid w:val="00E76FFF"/>
    <w:rsid w:val="00E85253"/>
    <w:rsid w:val="00E87FA8"/>
    <w:rsid w:val="00E90271"/>
    <w:rsid w:val="00E90DD7"/>
    <w:rsid w:val="00E9683F"/>
    <w:rsid w:val="00EB05CD"/>
    <w:rsid w:val="00EB20D1"/>
    <w:rsid w:val="00EB38DC"/>
    <w:rsid w:val="00EB3CAB"/>
    <w:rsid w:val="00EB5635"/>
    <w:rsid w:val="00EB6BA8"/>
    <w:rsid w:val="00EC4003"/>
    <w:rsid w:val="00EC48B3"/>
    <w:rsid w:val="00ED4666"/>
    <w:rsid w:val="00EE4BDD"/>
    <w:rsid w:val="00EF1F21"/>
    <w:rsid w:val="00EF3725"/>
    <w:rsid w:val="00EF7145"/>
    <w:rsid w:val="00EF7360"/>
    <w:rsid w:val="00F00C04"/>
    <w:rsid w:val="00F039B6"/>
    <w:rsid w:val="00F0584A"/>
    <w:rsid w:val="00F062ED"/>
    <w:rsid w:val="00F105BE"/>
    <w:rsid w:val="00F11B11"/>
    <w:rsid w:val="00F124C6"/>
    <w:rsid w:val="00F24768"/>
    <w:rsid w:val="00F26A98"/>
    <w:rsid w:val="00F30D4D"/>
    <w:rsid w:val="00F317ED"/>
    <w:rsid w:val="00F37850"/>
    <w:rsid w:val="00F47D36"/>
    <w:rsid w:val="00F62FE0"/>
    <w:rsid w:val="00F803C2"/>
    <w:rsid w:val="00F81872"/>
    <w:rsid w:val="00F8190B"/>
    <w:rsid w:val="00F83298"/>
    <w:rsid w:val="00F846D9"/>
    <w:rsid w:val="00F8482B"/>
    <w:rsid w:val="00FA08C7"/>
    <w:rsid w:val="00FA20C3"/>
    <w:rsid w:val="00FB4AC4"/>
    <w:rsid w:val="00FB64FD"/>
    <w:rsid w:val="00FC5806"/>
    <w:rsid w:val="00FC7F3C"/>
    <w:rsid w:val="00FD09EC"/>
    <w:rsid w:val="00FD3E46"/>
    <w:rsid w:val="00FE52B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459"/>
    <o:shapelayout v:ext="edit">
      <o:idmap v:ext="edit" data="1"/>
    </o:shapelayout>
  </w:shapeDefaults>
  <w:decimalSymbol w:val=","/>
  <w:listSeparator w:val=";"/>
  <w14:docId w14:val="1E2BFBBB"/>
  <w15:docId w15:val="{24C5F437-C9FE-4DC1-B462-CCEC86546E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80EC6"/>
    <w:pPr>
      <w:spacing w:after="0" w:line="240" w:lineRule="auto"/>
    </w:pPr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9"/>
    <w:qFormat/>
    <w:rsid w:val="00B80EC6"/>
    <w:pPr>
      <w:keepNext/>
      <w:ind w:right="5395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B80EC6"/>
    <w:pPr>
      <w:keepNext/>
      <w:jc w:val="center"/>
      <w:outlineLvl w:val="1"/>
    </w:pPr>
    <w:rPr>
      <w:b/>
      <w:bCs/>
      <w:sz w:val="20"/>
      <w:szCs w:val="20"/>
    </w:rPr>
  </w:style>
  <w:style w:type="paragraph" w:styleId="3">
    <w:name w:val="heading 3"/>
    <w:basedOn w:val="a"/>
    <w:next w:val="a"/>
    <w:link w:val="30"/>
    <w:uiPriority w:val="99"/>
    <w:qFormat/>
    <w:rsid w:val="00B80EC6"/>
    <w:pPr>
      <w:keepNext/>
      <w:jc w:val="center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9"/>
    <w:qFormat/>
    <w:rsid w:val="00B80EC6"/>
    <w:pPr>
      <w:keepNext/>
      <w:jc w:val="center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B80EC6"/>
    <w:pPr>
      <w:keepNext/>
      <w:spacing w:line="360" w:lineRule="auto"/>
      <w:ind w:right="1080"/>
      <w:jc w:val="center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B80EC6"/>
    <w:rPr>
      <w:rFonts w:ascii="Cambria" w:hAnsi="Cambria" w:cs="Cambria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B80EC6"/>
    <w:rPr>
      <w:rFonts w:ascii="Cambria" w:hAnsi="Cambria" w:cs="Cambria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B80EC6"/>
    <w:rPr>
      <w:rFonts w:ascii="Cambria" w:hAnsi="Cambria" w:cs="Cambria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B80EC6"/>
    <w:rPr>
      <w:rFonts w:ascii="Calibri" w:hAnsi="Calibri" w:cs="Calibri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B80EC6"/>
    <w:rPr>
      <w:rFonts w:ascii="Calibri" w:hAnsi="Calibri" w:cs="Calibri"/>
      <w:b/>
      <w:bCs/>
      <w:i/>
      <w:iCs/>
      <w:sz w:val="26"/>
      <w:szCs w:val="26"/>
    </w:rPr>
  </w:style>
  <w:style w:type="paragraph" w:styleId="a3">
    <w:name w:val="envelope address"/>
    <w:basedOn w:val="a"/>
    <w:uiPriority w:val="99"/>
    <w:semiHidden/>
    <w:rsid w:val="00B80EC6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b/>
      <w:bCs/>
      <w:sz w:val="36"/>
      <w:szCs w:val="36"/>
    </w:rPr>
  </w:style>
  <w:style w:type="paragraph" w:styleId="11">
    <w:name w:val="toc 1"/>
    <w:basedOn w:val="a"/>
    <w:next w:val="a"/>
    <w:autoRedefine/>
    <w:uiPriority w:val="99"/>
    <w:semiHidden/>
    <w:rsid w:val="00B80EC6"/>
    <w:pPr>
      <w:keepNext/>
      <w:jc w:val="right"/>
    </w:pPr>
  </w:style>
  <w:style w:type="paragraph" w:styleId="a4">
    <w:name w:val="caption"/>
    <w:basedOn w:val="a"/>
    <w:next w:val="a"/>
    <w:uiPriority w:val="99"/>
    <w:qFormat/>
    <w:rsid w:val="00B80EC6"/>
    <w:rPr>
      <w:b/>
      <w:bCs/>
    </w:rPr>
  </w:style>
  <w:style w:type="character" w:styleId="a5">
    <w:name w:val="Hyperlink"/>
    <w:basedOn w:val="a0"/>
    <w:uiPriority w:val="99"/>
    <w:semiHidden/>
    <w:rsid w:val="00B80EC6"/>
    <w:rPr>
      <w:rFonts w:cs="Times New Roman"/>
      <w:color w:val="0000FF"/>
      <w:u w:val="single"/>
    </w:rPr>
  </w:style>
  <w:style w:type="paragraph" w:styleId="a6">
    <w:name w:val="Body Text"/>
    <w:basedOn w:val="a"/>
    <w:link w:val="a7"/>
    <w:uiPriority w:val="99"/>
    <w:rsid w:val="00B80EC6"/>
    <w:pPr>
      <w:jc w:val="center"/>
    </w:pPr>
    <w:rPr>
      <w:b/>
      <w:bCs/>
      <w:sz w:val="26"/>
      <w:szCs w:val="26"/>
    </w:rPr>
  </w:style>
  <w:style w:type="character" w:customStyle="1" w:styleId="a7">
    <w:name w:val="Основной текст Знак"/>
    <w:basedOn w:val="a0"/>
    <w:link w:val="a6"/>
    <w:uiPriority w:val="99"/>
    <w:locked/>
    <w:rsid w:val="00B80EC6"/>
    <w:rPr>
      <w:rFonts w:cs="Times New Roman"/>
      <w:sz w:val="24"/>
      <w:szCs w:val="24"/>
    </w:rPr>
  </w:style>
  <w:style w:type="table" w:styleId="a8">
    <w:name w:val="Table Grid"/>
    <w:basedOn w:val="a1"/>
    <w:uiPriority w:val="99"/>
    <w:rsid w:val="00F26A98"/>
    <w:pPr>
      <w:spacing w:after="0" w:line="240" w:lineRule="auto"/>
    </w:pPr>
    <w:rPr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rsid w:val="00A97D9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A97D93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locked/>
    <w:rsid w:val="002F1885"/>
    <w:rPr>
      <w:rFonts w:cs="Times New Roman"/>
      <w:sz w:val="24"/>
      <w:szCs w:val="24"/>
    </w:rPr>
  </w:style>
  <w:style w:type="paragraph" w:styleId="ad">
    <w:name w:val="footer"/>
    <w:basedOn w:val="a"/>
    <w:link w:val="ae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locked/>
    <w:rsid w:val="002F1885"/>
    <w:rPr>
      <w:rFonts w:cs="Times New Roman"/>
      <w:sz w:val="24"/>
      <w:szCs w:val="24"/>
    </w:rPr>
  </w:style>
  <w:style w:type="paragraph" w:styleId="21">
    <w:name w:val="Body Text Indent 2"/>
    <w:basedOn w:val="a"/>
    <w:link w:val="22"/>
    <w:uiPriority w:val="99"/>
    <w:rsid w:val="001D6D2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locked/>
    <w:rsid w:val="001D6D21"/>
    <w:rPr>
      <w:rFonts w:cs="Times New Roman"/>
      <w:sz w:val="24"/>
    </w:rPr>
  </w:style>
  <w:style w:type="paragraph" w:styleId="af">
    <w:name w:val="Normal (Web)"/>
    <w:basedOn w:val="a"/>
    <w:uiPriority w:val="99"/>
    <w:rsid w:val="005F60C3"/>
    <w:pPr>
      <w:spacing w:before="100" w:beforeAutospacing="1" w:after="100" w:afterAutospacing="1"/>
    </w:pPr>
  </w:style>
  <w:style w:type="paragraph" w:styleId="af0">
    <w:name w:val="List Paragraph"/>
    <w:basedOn w:val="a"/>
    <w:uiPriority w:val="34"/>
    <w:qFormat/>
    <w:rsid w:val="00B07559"/>
    <w:pPr>
      <w:spacing w:line="276" w:lineRule="auto"/>
      <w:ind w:left="720"/>
      <w:jc w:val="both"/>
    </w:pPr>
    <w:rPr>
      <w:rFonts w:ascii="Calibri" w:hAnsi="Calibri" w:cs="Calibri"/>
      <w:sz w:val="22"/>
      <w:szCs w:val="22"/>
      <w:lang w:eastAsia="en-US"/>
    </w:rPr>
  </w:style>
  <w:style w:type="paragraph" w:customStyle="1" w:styleId="51">
    <w:name w:val="Знак Знак5"/>
    <w:basedOn w:val="a"/>
    <w:uiPriority w:val="99"/>
    <w:rsid w:val="002030A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styleId="af1">
    <w:name w:val="page number"/>
    <w:basedOn w:val="a0"/>
    <w:uiPriority w:val="99"/>
    <w:rsid w:val="00CD49BD"/>
    <w:rPr>
      <w:rFonts w:cs="Times New Roman"/>
    </w:rPr>
  </w:style>
  <w:style w:type="paragraph" w:customStyle="1" w:styleId="af2">
    <w:name w:val="сп"/>
    <w:basedOn w:val="a"/>
    <w:uiPriority w:val="99"/>
    <w:rsid w:val="00140B56"/>
    <w:pPr>
      <w:widowControl w:val="0"/>
      <w:tabs>
        <w:tab w:val="num" w:pos="927"/>
      </w:tabs>
      <w:spacing w:before="60" w:after="60" w:line="300" w:lineRule="exact"/>
      <w:ind w:left="924" w:hanging="357"/>
      <w:jc w:val="both"/>
    </w:pPr>
    <w:rPr>
      <w:color w:val="000000"/>
      <w:sz w:val="22"/>
      <w:szCs w:val="22"/>
    </w:rPr>
  </w:style>
  <w:style w:type="paragraph" w:customStyle="1" w:styleId="23">
    <w:name w:val="Знак Знак2 Знак Знак"/>
    <w:basedOn w:val="a"/>
    <w:uiPriority w:val="99"/>
    <w:rsid w:val="005979D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p8">
    <w:name w:val="p8"/>
    <w:basedOn w:val="a"/>
    <w:uiPriority w:val="99"/>
    <w:rsid w:val="00790AC8"/>
    <w:pPr>
      <w:widowControl w:val="0"/>
      <w:tabs>
        <w:tab w:val="left" w:pos="737"/>
      </w:tabs>
      <w:autoSpaceDE w:val="0"/>
      <w:autoSpaceDN w:val="0"/>
      <w:adjustRightInd w:val="0"/>
      <w:spacing w:line="408" w:lineRule="atLeast"/>
      <w:ind w:firstLine="737"/>
      <w:jc w:val="both"/>
    </w:pPr>
    <w:rPr>
      <w:lang w:val="en-US"/>
    </w:rPr>
  </w:style>
  <w:style w:type="paragraph" w:customStyle="1" w:styleId="af3">
    <w:name w:val="Стиль"/>
    <w:basedOn w:val="a"/>
    <w:uiPriority w:val="99"/>
    <w:rsid w:val="00790AC8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4">
    <w:name w:val="Title"/>
    <w:basedOn w:val="a"/>
    <w:link w:val="af5"/>
    <w:uiPriority w:val="10"/>
    <w:qFormat/>
    <w:locked/>
    <w:rsid w:val="003F2960"/>
    <w:pPr>
      <w:spacing w:before="480" w:after="360"/>
      <w:jc w:val="center"/>
    </w:pPr>
    <w:rPr>
      <w:b/>
      <w:bCs/>
      <w:sz w:val="28"/>
      <w:szCs w:val="20"/>
    </w:rPr>
  </w:style>
  <w:style w:type="character" w:customStyle="1" w:styleId="af5">
    <w:name w:val="Заголовок Знак"/>
    <w:basedOn w:val="a0"/>
    <w:link w:val="af4"/>
    <w:uiPriority w:val="10"/>
    <w:locked/>
    <w:rsid w:val="003F2960"/>
    <w:rPr>
      <w:rFonts w:cs="Times New Roman"/>
      <w:b/>
      <w:bCs/>
      <w:sz w:val="20"/>
      <w:szCs w:val="20"/>
      <w:lang w:val="ru-RU" w:eastAsia="ru-RU"/>
    </w:rPr>
  </w:style>
  <w:style w:type="character" w:styleId="af6">
    <w:name w:val="Placeholder Text"/>
    <w:basedOn w:val="a0"/>
    <w:uiPriority w:val="99"/>
    <w:semiHidden/>
    <w:rsid w:val="00024100"/>
    <w:rPr>
      <w:rFonts w:cs="Times New Roman"/>
      <w:color w:val="808080"/>
    </w:rPr>
  </w:style>
  <w:style w:type="paragraph" w:customStyle="1" w:styleId="NumList1">
    <w:name w:val="NumList1"/>
    <w:basedOn w:val="a"/>
    <w:rsid w:val="00992BAF"/>
    <w:pPr>
      <w:spacing w:before="120" w:line="360" w:lineRule="auto"/>
      <w:ind w:firstLine="720"/>
      <w:jc w:val="both"/>
    </w:pPr>
    <w:rPr>
      <w:lang w:eastAsia="en-US"/>
    </w:rPr>
  </w:style>
  <w:style w:type="character" w:customStyle="1" w:styleId="af7">
    <w:name w:val="a"/>
    <w:basedOn w:val="a0"/>
    <w:rsid w:val="00992BAF"/>
  </w:style>
  <w:style w:type="paragraph" w:styleId="af8">
    <w:name w:val="Body Text Indent"/>
    <w:basedOn w:val="a"/>
    <w:link w:val="af9"/>
    <w:uiPriority w:val="99"/>
    <w:semiHidden/>
    <w:unhideWhenUsed/>
    <w:rsid w:val="00992BAF"/>
    <w:pPr>
      <w:spacing w:after="120"/>
      <w:ind w:left="283"/>
    </w:pPr>
  </w:style>
  <w:style w:type="character" w:customStyle="1" w:styleId="af9">
    <w:name w:val="Основной текст с отступом Знак"/>
    <w:basedOn w:val="a0"/>
    <w:link w:val="af8"/>
    <w:uiPriority w:val="99"/>
    <w:semiHidden/>
    <w:rsid w:val="00992BAF"/>
    <w:rPr>
      <w:sz w:val="24"/>
      <w:szCs w:val="24"/>
      <w:lang w:val="ru-RU" w:eastAsia="ru-RU"/>
    </w:rPr>
  </w:style>
  <w:style w:type="paragraph" w:styleId="31">
    <w:name w:val="Body Text 3"/>
    <w:basedOn w:val="a"/>
    <w:link w:val="32"/>
    <w:uiPriority w:val="99"/>
    <w:semiHidden/>
    <w:unhideWhenUsed/>
    <w:rsid w:val="00992BA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992BAF"/>
    <w:rPr>
      <w:sz w:val="16"/>
      <w:szCs w:val="16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2453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png"/><Relationship Id="rId26" Type="http://schemas.openxmlformats.org/officeDocument/2006/relationships/image" Target="media/image13.png"/><Relationship Id="rId39" Type="http://schemas.openxmlformats.org/officeDocument/2006/relationships/image" Target="media/image25.png"/><Relationship Id="rId21" Type="http://schemas.openxmlformats.org/officeDocument/2006/relationships/image" Target="media/image8.png"/><Relationship Id="rId34" Type="http://schemas.openxmlformats.org/officeDocument/2006/relationships/image" Target="media/image21.jpeg"/><Relationship Id="rId42" Type="http://schemas.openxmlformats.org/officeDocument/2006/relationships/hyperlink" Target="mailto:mest.algorithms@mail.ru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hyperlink" Target="https://e.mail.ru/compose/?mailto=mailto%3aimproc16@gmail.com" TargetMode="External"/><Relationship Id="rId10" Type="http://schemas.openxmlformats.org/officeDocument/2006/relationships/image" Target="media/image1.wmf"/><Relationship Id="rId19" Type="http://schemas.openxmlformats.org/officeDocument/2006/relationships/image" Target="media/image6.png"/><Relationship Id="rId31" Type="http://schemas.openxmlformats.org/officeDocument/2006/relationships/image" Target="media/image18.png"/><Relationship Id="rId44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jpeg"/><Relationship Id="rId43" Type="http://schemas.openxmlformats.org/officeDocument/2006/relationships/footer" Target="footer3.xml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4.png"/><Relationship Id="rId46" Type="http://schemas.openxmlformats.org/officeDocument/2006/relationships/theme" Target="theme/theme1.xml"/><Relationship Id="rId20" Type="http://schemas.openxmlformats.org/officeDocument/2006/relationships/image" Target="media/image7.png"/><Relationship Id="rId4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C7C6CA6-27D7-4352-850D-9D335FC28F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16</Pages>
  <Words>3051</Words>
  <Characters>17396</Characters>
  <Application>Microsoft Office Word</Application>
  <DocSecurity>0</DocSecurity>
  <Lines>144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SU</Company>
  <LinksUpToDate>false</LinksUpToDate>
  <CharactersWithSpaces>20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ctorat</dc:creator>
  <cp:lastModifiedBy>Юрасова Арина Дмитриевна</cp:lastModifiedBy>
  <cp:revision>23</cp:revision>
  <cp:lastPrinted>2019-02-18T10:59:00Z</cp:lastPrinted>
  <dcterms:created xsi:type="dcterms:W3CDTF">2020-01-23T11:20:00Z</dcterms:created>
  <dcterms:modified xsi:type="dcterms:W3CDTF">2023-12-16T10:49:00Z</dcterms:modified>
</cp:coreProperties>
</file>